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A710F" w:rsidRPr="008E6DE5" w:rsidRDefault="008E6DE5" w:rsidP="008E6DE5">
      <w:pPr>
        <w:spacing w:after="0" w:line="240" w:lineRule="auto"/>
        <w:rPr>
          <w:rFonts w:ascii="Times New Roman" w:hAnsi="Times New Roman" w:cs="Times New Roman"/>
          <w:b/>
          <w:sz w:val="24"/>
          <w:szCs w:val="24"/>
        </w:rPr>
      </w:pPr>
      <w:r w:rsidRPr="008E6DE5">
        <w:rPr>
          <w:rFonts w:ascii="Times New Roman" w:hAnsi="Times New Roman" w:cs="Times New Roman"/>
          <w:b/>
          <w:sz w:val="24"/>
          <w:szCs w:val="24"/>
        </w:rPr>
        <w:t xml:space="preserve">PRACTICE </w:t>
      </w:r>
      <w:r w:rsidR="00023638">
        <w:rPr>
          <w:rFonts w:ascii="Times New Roman" w:hAnsi="Times New Roman" w:cs="Times New Roman"/>
          <w:b/>
          <w:sz w:val="24"/>
          <w:szCs w:val="24"/>
        </w:rPr>
        <w:t>PROBLEMS AND SOLUTIONS – Class 12</w:t>
      </w:r>
    </w:p>
    <w:p w:rsidR="008E6DE5" w:rsidRPr="008E6DE5" w:rsidRDefault="008E6DE5" w:rsidP="008E6DE5">
      <w:pPr>
        <w:spacing w:after="0" w:line="240" w:lineRule="auto"/>
        <w:rPr>
          <w:rFonts w:ascii="Times New Roman" w:hAnsi="Times New Roman" w:cs="Times New Roman"/>
          <w:sz w:val="24"/>
          <w:szCs w:val="24"/>
        </w:rPr>
      </w:pPr>
    </w:p>
    <w:p w:rsidR="00EF12D4" w:rsidRPr="000E254F" w:rsidRDefault="00023638" w:rsidP="00EF12D4">
      <w:pPr>
        <w:spacing w:after="0" w:line="240" w:lineRule="auto"/>
        <w:rPr>
          <w:rFonts w:ascii="Times New Roman" w:hAnsi="Times New Roman" w:cs="Times New Roman"/>
          <w:i/>
          <w:sz w:val="24"/>
          <w:szCs w:val="24"/>
          <w:u w:val="single"/>
        </w:rPr>
      </w:pPr>
      <w:r>
        <w:rPr>
          <w:rFonts w:ascii="Times New Roman" w:hAnsi="Times New Roman" w:cs="Times New Roman"/>
          <w:i/>
          <w:sz w:val="24"/>
          <w:szCs w:val="24"/>
          <w:u w:val="single"/>
        </w:rPr>
        <w:t xml:space="preserve">From </w:t>
      </w:r>
      <w:proofErr w:type="spellStart"/>
      <w:r>
        <w:rPr>
          <w:rFonts w:ascii="Times New Roman" w:hAnsi="Times New Roman" w:cs="Times New Roman"/>
          <w:i/>
          <w:sz w:val="24"/>
          <w:szCs w:val="24"/>
          <w:u w:val="single"/>
        </w:rPr>
        <w:t>MyEducator</w:t>
      </w:r>
      <w:proofErr w:type="spellEnd"/>
      <w:r>
        <w:rPr>
          <w:rFonts w:ascii="Times New Roman" w:hAnsi="Times New Roman" w:cs="Times New Roman"/>
          <w:i/>
          <w:sz w:val="24"/>
          <w:szCs w:val="24"/>
          <w:u w:val="single"/>
        </w:rPr>
        <w:t xml:space="preserve"> Topic 7</w:t>
      </w:r>
      <w:r w:rsidR="00EF12D4" w:rsidRPr="000E254F">
        <w:rPr>
          <w:rFonts w:ascii="Times New Roman" w:hAnsi="Times New Roman" w:cs="Times New Roman"/>
          <w:i/>
          <w:sz w:val="24"/>
          <w:szCs w:val="24"/>
          <w:u w:val="single"/>
        </w:rPr>
        <w:t xml:space="preserve"> (</w:t>
      </w:r>
      <w:r w:rsidR="00C95963">
        <w:rPr>
          <w:rFonts w:ascii="Times New Roman" w:hAnsi="Times New Roman" w:cs="Times New Roman"/>
          <w:i/>
          <w:sz w:val="24"/>
          <w:szCs w:val="24"/>
          <w:u w:val="single"/>
        </w:rPr>
        <w:t>Inventory and the Cost of Sales</w:t>
      </w:r>
      <w:r w:rsidR="00EF12D4" w:rsidRPr="000E254F">
        <w:rPr>
          <w:rFonts w:ascii="Times New Roman" w:hAnsi="Times New Roman" w:cs="Times New Roman"/>
          <w:i/>
          <w:sz w:val="24"/>
          <w:szCs w:val="24"/>
          <w:u w:val="single"/>
        </w:rPr>
        <w:t>)</w:t>
      </w:r>
    </w:p>
    <w:p w:rsidR="00EF12D4" w:rsidRDefault="00EF12D4" w:rsidP="00EF12D4">
      <w:pPr>
        <w:spacing w:after="0" w:line="240" w:lineRule="auto"/>
        <w:rPr>
          <w:rFonts w:ascii="Times New Roman" w:hAnsi="Times New Roman" w:cs="Times New Roman"/>
          <w:sz w:val="24"/>
          <w:szCs w:val="24"/>
        </w:rPr>
      </w:pPr>
    </w:p>
    <w:p w:rsidR="008E6DE5"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2809875" cy="2667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09875" cy="266700"/>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96364B" w:rsidRDefault="0096364B" w:rsidP="0096364B">
      <w:pPr>
        <w:pStyle w:val="NumList10"/>
      </w:pPr>
      <w:r>
        <w:rPr>
          <w:b/>
        </w:rPr>
        <w:t>15.</w:t>
      </w:r>
      <w:r>
        <w:tab/>
        <w:t>The LIFO inventory costing alternative results in paying the lowest taxes when prices are rising. With LIFO, the most current costs (and the most expensive when prices are rising) flow to the income statement.</w:t>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70690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706907"/>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96364B" w:rsidRDefault="0096364B" w:rsidP="0096364B">
      <w:pPr>
        <w:pStyle w:val="Heading3"/>
      </w:pPr>
      <w:r>
        <w:t>PE 7–5 (LO2)</w:t>
      </w:r>
      <w:r>
        <w:tab/>
        <w:t>Inventory Purchases</w:t>
      </w:r>
    </w:p>
    <w:p w:rsidR="0096364B" w:rsidRDefault="0096364B" w:rsidP="0096364B">
      <w:pPr>
        <w:pStyle w:val="EX"/>
      </w:pPr>
      <w:r>
        <w:t>1.</w:t>
      </w:r>
    </w:p>
    <w:p w:rsidR="0096364B" w:rsidRDefault="0096364B" w:rsidP="0096364B">
      <w:pPr>
        <w:pStyle w:val="EX"/>
        <w:tabs>
          <w:tab w:val="center" w:pos="2160"/>
          <w:tab w:val="center" w:pos="6840"/>
        </w:tabs>
      </w:pPr>
      <w:r>
        <w:tab/>
      </w:r>
      <w:r>
        <w:rPr>
          <w:u w:val="single"/>
        </w:rPr>
        <w:t>Perpetual</w:t>
      </w:r>
    </w:p>
    <w:p w:rsidR="0096364B" w:rsidRDefault="0096364B" w:rsidP="0096364B">
      <w:pPr>
        <w:pStyle w:val="6pt"/>
      </w:pPr>
    </w:p>
    <w:p w:rsidR="0096364B" w:rsidRDefault="0096364B" w:rsidP="0096364B">
      <w:pPr>
        <w:pStyle w:val="EXJE2col"/>
      </w:pPr>
      <w:r>
        <w:t>Inventory</w:t>
      </w:r>
      <w:r>
        <w:tab/>
      </w:r>
      <w:r>
        <w:tab/>
        <w:t>37,500</w:t>
      </w:r>
    </w:p>
    <w:p w:rsidR="0096364B" w:rsidRDefault="0096364B" w:rsidP="0096364B">
      <w:pPr>
        <w:pStyle w:val="EXJE2col"/>
      </w:pPr>
      <w:r>
        <w:tab/>
        <w:t>Accounts Payable</w:t>
      </w:r>
      <w:r>
        <w:tab/>
      </w:r>
      <w:r>
        <w:tab/>
      </w:r>
      <w:r>
        <w:tab/>
        <w:t>37,500</w:t>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739526"/>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739526"/>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96364B" w:rsidRDefault="0096364B" w:rsidP="0096364B">
      <w:pPr>
        <w:pStyle w:val="Heading3"/>
      </w:pPr>
      <w:r>
        <w:t>PE 7–6 (LO2)</w:t>
      </w:r>
      <w:r>
        <w:tab/>
        <w:t>Transportation Costs</w:t>
      </w:r>
    </w:p>
    <w:p w:rsidR="0096364B" w:rsidRDefault="0096364B" w:rsidP="0096364B">
      <w:pPr>
        <w:pStyle w:val="EX"/>
      </w:pPr>
      <w:r>
        <w:t>1.</w:t>
      </w:r>
    </w:p>
    <w:p w:rsidR="0096364B" w:rsidRDefault="0096364B" w:rsidP="0096364B">
      <w:pPr>
        <w:pStyle w:val="EX"/>
        <w:tabs>
          <w:tab w:val="center" w:pos="2160"/>
          <w:tab w:val="center" w:pos="6840"/>
        </w:tabs>
      </w:pPr>
      <w:r>
        <w:tab/>
      </w:r>
      <w:r>
        <w:rPr>
          <w:u w:val="single"/>
        </w:rPr>
        <w:t>Perpetual</w:t>
      </w:r>
    </w:p>
    <w:p w:rsidR="0096364B" w:rsidRDefault="0096364B" w:rsidP="0096364B">
      <w:pPr>
        <w:pStyle w:val="6pt"/>
      </w:pPr>
    </w:p>
    <w:p w:rsidR="0096364B" w:rsidRDefault="0096364B" w:rsidP="0096364B">
      <w:pPr>
        <w:pStyle w:val="EXJE2col"/>
      </w:pPr>
      <w:r>
        <w:t>Inventory</w:t>
      </w:r>
      <w:r>
        <w:tab/>
      </w:r>
      <w:r>
        <w:tab/>
        <w:t>920</w:t>
      </w:r>
    </w:p>
    <w:p w:rsidR="0096364B" w:rsidRDefault="0096364B" w:rsidP="0096364B">
      <w:pPr>
        <w:pStyle w:val="EXJE2col"/>
      </w:pPr>
      <w:r>
        <w:tab/>
        <w:t>Cash</w:t>
      </w:r>
      <w:r>
        <w:tab/>
      </w:r>
      <w:r>
        <w:tab/>
      </w:r>
      <w:r>
        <w:tab/>
        <w:t>920</w:t>
      </w:r>
    </w:p>
    <w:p w:rsidR="0096364B" w:rsidRDefault="0096364B">
      <w:pPr>
        <w:rPr>
          <w:rFonts w:ascii="Times New Roman" w:hAnsi="Times New Roman" w:cs="Times New Roman"/>
          <w:sz w:val="24"/>
          <w:szCs w:val="24"/>
        </w:rPr>
      </w:pPr>
      <w:r>
        <w:rPr>
          <w:rFonts w:ascii="Times New Roman" w:hAnsi="Times New Roman" w:cs="Times New Roman"/>
          <w:sz w:val="24"/>
          <w:szCs w:val="24"/>
        </w:rPr>
        <w:br w:type="page"/>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73039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730396"/>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96364B" w:rsidRDefault="0096364B" w:rsidP="0096364B">
      <w:pPr>
        <w:pStyle w:val="Heading3toppage"/>
      </w:pPr>
      <w:r>
        <w:t>PE 7–7 (LO2)</w:t>
      </w:r>
      <w:r>
        <w:tab/>
        <w:t>Purchase Returns</w:t>
      </w:r>
    </w:p>
    <w:p w:rsidR="0096364B" w:rsidRDefault="0096364B" w:rsidP="0096364B">
      <w:pPr>
        <w:pStyle w:val="EX"/>
      </w:pPr>
      <w:r>
        <w:t>1.</w:t>
      </w:r>
    </w:p>
    <w:p w:rsidR="0096364B" w:rsidRDefault="0096364B" w:rsidP="0096364B">
      <w:pPr>
        <w:pStyle w:val="EX"/>
        <w:tabs>
          <w:tab w:val="center" w:pos="2160"/>
          <w:tab w:val="center" w:pos="6840"/>
        </w:tabs>
      </w:pPr>
      <w:r>
        <w:tab/>
      </w:r>
      <w:r>
        <w:rPr>
          <w:u w:val="single"/>
        </w:rPr>
        <w:t>Perpetual</w:t>
      </w:r>
    </w:p>
    <w:p w:rsidR="0096364B" w:rsidRDefault="0096364B" w:rsidP="0096364B">
      <w:pPr>
        <w:pStyle w:val="6pt"/>
      </w:pPr>
    </w:p>
    <w:p w:rsidR="0096364B" w:rsidRDefault="0096364B" w:rsidP="0096364B">
      <w:pPr>
        <w:pStyle w:val="EXJE2col"/>
      </w:pPr>
      <w:r>
        <w:rPr>
          <w:rFonts w:cs="Arial"/>
        </w:rPr>
        <w:t>Accounts Payable</w:t>
      </w:r>
      <w:r>
        <w:rPr>
          <w:rFonts w:cs="Arial"/>
        </w:rPr>
        <w:tab/>
      </w:r>
      <w:r>
        <w:rPr>
          <w:rFonts w:cs="Arial"/>
        </w:rPr>
        <w:tab/>
        <w:t>3,000</w:t>
      </w:r>
    </w:p>
    <w:p w:rsidR="0096364B" w:rsidRDefault="0096364B" w:rsidP="0096364B">
      <w:pPr>
        <w:pStyle w:val="EXJE2col"/>
      </w:pPr>
      <w:r>
        <w:rPr>
          <w:rFonts w:cs="Arial"/>
        </w:rPr>
        <w:tab/>
        <w:t>Inventory</w:t>
      </w:r>
      <w:r>
        <w:rPr>
          <w:rFonts w:cs="Arial"/>
        </w:rPr>
        <w:tab/>
      </w:r>
      <w:r>
        <w:rPr>
          <w:rFonts w:cs="Arial"/>
        </w:rPr>
        <w:tab/>
      </w:r>
      <w:r>
        <w:rPr>
          <w:rFonts w:cs="Arial"/>
        </w:rPr>
        <w:tab/>
        <w:t>3,000</w:t>
      </w:r>
    </w:p>
    <w:p w:rsidR="0096364B" w:rsidRDefault="0096364B" w:rsidP="0096364B">
      <w:pPr>
        <w:pStyle w:val="6pt"/>
      </w:pPr>
    </w:p>
    <w:p w:rsidR="0096364B" w:rsidRDefault="0096364B" w:rsidP="0096364B">
      <w:pPr>
        <w:pStyle w:val="EXnumlist"/>
      </w:pPr>
      <w:r>
        <w:t xml:space="preserve">Returned 20 tables costing $150 each; 20 </w:t>
      </w:r>
      <w:r>
        <w:rPr>
          <w:szCs w:val="24"/>
        </w:rPr>
        <w:sym w:font="Symbol" w:char="F0B4"/>
      </w:r>
      <w:r>
        <w:t xml:space="preserve"> $150 = $3,000.</w:t>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8267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826776"/>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96364B" w:rsidRDefault="0096364B" w:rsidP="0096364B">
      <w:pPr>
        <w:pStyle w:val="Heading3"/>
      </w:pPr>
      <w:r>
        <w:t>PE 7–8 (LO2)</w:t>
      </w:r>
      <w:r>
        <w:tab/>
        <w:t>Purchase Discounts</w:t>
      </w:r>
    </w:p>
    <w:p w:rsidR="0096364B" w:rsidRDefault="0096364B" w:rsidP="0096364B">
      <w:pPr>
        <w:pStyle w:val="EX"/>
      </w:pPr>
      <w:r>
        <w:t>1.</w:t>
      </w:r>
    </w:p>
    <w:p w:rsidR="0096364B" w:rsidRDefault="0096364B" w:rsidP="0096364B">
      <w:pPr>
        <w:pStyle w:val="EX"/>
        <w:tabs>
          <w:tab w:val="center" w:pos="2160"/>
          <w:tab w:val="center" w:pos="6840"/>
        </w:tabs>
      </w:pPr>
      <w:r>
        <w:tab/>
      </w:r>
      <w:r>
        <w:rPr>
          <w:u w:val="single"/>
        </w:rPr>
        <w:t>Perpetual</w:t>
      </w:r>
    </w:p>
    <w:p w:rsidR="0096364B" w:rsidRDefault="0096364B" w:rsidP="0096364B">
      <w:pPr>
        <w:pStyle w:val="6pt"/>
      </w:pPr>
    </w:p>
    <w:p w:rsidR="0096364B" w:rsidRDefault="0096364B" w:rsidP="0096364B">
      <w:pPr>
        <w:pStyle w:val="EXJE2col"/>
      </w:pPr>
      <w:r>
        <w:rPr>
          <w:rFonts w:cs="Arial"/>
        </w:rPr>
        <w:t>Accounts Payable</w:t>
      </w:r>
      <w:r>
        <w:rPr>
          <w:rFonts w:cs="Arial"/>
        </w:rPr>
        <w:tab/>
      </w:r>
      <w:r>
        <w:rPr>
          <w:rFonts w:cs="Arial"/>
        </w:rPr>
        <w:tab/>
        <w:t>34,500</w:t>
      </w:r>
    </w:p>
    <w:p w:rsidR="0096364B" w:rsidRDefault="0096364B" w:rsidP="0096364B">
      <w:pPr>
        <w:pStyle w:val="EXJE2col"/>
        <w:rPr>
          <w:rFonts w:cs="Arial"/>
        </w:rPr>
      </w:pPr>
      <w:r>
        <w:rPr>
          <w:rFonts w:cs="Arial"/>
        </w:rPr>
        <w:tab/>
        <w:t>Inventory</w:t>
      </w:r>
      <w:r>
        <w:rPr>
          <w:rFonts w:cs="Arial"/>
        </w:rPr>
        <w:tab/>
      </w:r>
      <w:r>
        <w:rPr>
          <w:rFonts w:cs="Arial"/>
        </w:rPr>
        <w:tab/>
      </w:r>
      <w:r>
        <w:rPr>
          <w:rFonts w:cs="Arial"/>
        </w:rPr>
        <w:tab/>
        <w:t>690</w:t>
      </w:r>
    </w:p>
    <w:p w:rsidR="0096364B" w:rsidRDefault="0096364B" w:rsidP="0096364B">
      <w:pPr>
        <w:pStyle w:val="EXJE2col"/>
      </w:pPr>
      <w:r>
        <w:rPr>
          <w:rFonts w:cs="Arial"/>
        </w:rPr>
        <w:tab/>
        <w:t>Cash</w:t>
      </w:r>
      <w:r>
        <w:rPr>
          <w:rFonts w:cs="Arial"/>
        </w:rPr>
        <w:tab/>
      </w:r>
      <w:r>
        <w:rPr>
          <w:rFonts w:cs="Arial"/>
        </w:rPr>
        <w:tab/>
      </w:r>
      <w:r>
        <w:rPr>
          <w:rFonts w:cs="Arial"/>
        </w:rPr>
        <w:tab/>
        <w:t>33,810</w:t>
      </w:r>
    </w:p>
    <w:p w:rsidR="0096364B" w:rsidRDefault="0096364B" w:rsidP="0096364B">
      <w:pPr>
        <w:pStyle w:val="6pt"/>
      </w:pPr>
    </w:p>
    <w:p w:rsidR="0096364B" w:rsidRDefault="0096364B" w:rsidP="0096364B">
      <w:pPr>
        <w:pStyle w:val="EX"/>
      </w:pPr>
      <w:r>
        <w:t xml:space="preserve">Paid for 230 tables [(250 purchased – 20 returned) </w:t>
      </w:r>
      <w:r>
        <w:rPr>
          <w:szCs w:val="24"/>
        </w:rPr>
        <w:sym w:font="Symbol" w:char="F0B4"/>
      </w:r>
      <w:r>
        <w:t xml:space="preserve"> $150 = $34,500] with a 2% discount ($34,500 </w:t>
      </w:r>
      <w:r>
        <w:rPr>
          <w:szCs w:val="24"/>
        </w:rPr>
        <w:sym w:font="Symbol" w:char="F0B4"/>
      </w:r>
      <w:r>
        <w:t xml:space="preserve"> 0.02 = $690).</w:t>
      </w:r>
    </w:p>
    <w:p w:rsidR="0096364B" w:rsidRDefault="0096364B">
      <w:pPr>
        <w:rPr>
          <w:rFonts w:ascii="Times New Roman" w:hAnsi="Times New Roman" w:cs="Times New Roman"/>
          <w:sz w:val="24"/>
          <w:szCs w:val="24"/>
        </w:rPr>
      </w:pPr>
      <w:r>
        <w:rPr>
          <w:rFonts w:ascii="Times New Roman" w:hAnsi="Times New Roman" w:cs="Times New Roman"/>
          <w:sz w:val="24"/>
          <w:szCs w:val="24"/>
        </w:rPr>
        <w:br w:type="page"/>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818524"/>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818524"/>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96364B" w:rsidRDefault="0096364B" w:rsidP="0096364B">
      <w:pPr>
        <w:pStyle w:val="Heading3"/>
      </w:pPr>
      <w:r>
        <w:t>PE 7–9 (LO2)</w:t>
      </w:r>
      <w:r>
        <w:tab/>
        <w:t>Sales</w:t>
      </w:r>
    </w:p>
    <w:p w:rsidR="0096364B" w:rsidRDefault="0096364B" w:rsidP="0096364B">
      <w:pPr>
        <w:pStyle w:val="EX"/>
      </w:pPr>
      <w:r>
        <w:t>1.</w:t>
      </w:r>
    </w:p>
    <w:p w:rsidR="0096364B" w:rsidRDefault="0096364B" w:rsidP="0096364B">
      <w:pPr>
        <w:pStyle w:val="EX"/>
        <w:tabs>
          <w:tab w:val="center" w:pos="2160"/>
          <w:tab w:val="center" w:pos="6840"/>
        </w:tabs>
      </w:pPr>
      <w:r>
        <w:tab/>
      </w:r>
      <w:r>
        <w:rPr>
          <w:u w:val="single"/>
        </w:rPr>
        <w:t>Perpetual</w:t>
      </w:r>
    </w:p>
    <w:p w:rsidR="0096364B" w:rsidRDefault="0096364B" w:rsidP="0096364B">
      <w:pPr>
        <w:pStyle w:val="6pt"/>
      </w:pPr>
    </w:p>
    <w:p w:rsidR="0096364B" w:rsidRDefault="0096364B" w:rsidP="0096364B">
      <w:pPr>
        <w:pStyle w:val="EXJE2col"/>
      </w:pPr>
      <w:r>
        <w:rPr>
          <w:rFonts w:cs="Arial"/>
        </w:rPr>
        <w:t>Accounts Receivable</w:t>
      </w:r>
      <w:r>
        <w:rPr>
          <w:rFonts w:cs="Arial"/>
        </w:rPr>
        <w:tab/>
      </w:r>
      <w:r>
        <w:rPr>
          <w:rFonts w:cs="Arial"/>
        </w:rPr>
        <w:tab/>
        <w:t>14,000</w:t>
      </w:r>
    </w:p>
    <w:p w:rsidR="0096364B" w:rsidRDefault="0096364B" w:rsidP="0096364B">
      <w:pPr>
        <w:pStyle w:val="EXJE2col"/>
        <w:rPr>
          <w:rFonts w:cs="Arial"/>
        </w:rPr>
      </w:pPr>
      <w:r>
        <w:rPr>
          <w:rFonts w:cs="Arial"/>
        </w:rPr>
        <w:tab/>
        <w:t xml:space="preserve">Sales (70 </w:t>
      </w:r>
      <w:r>
        <w:rPr>
          <w:rFonts w:cs="Arial"/>
          <w:szCs w:val="24"/>
        </w:rPr>
        <w:sym w:font="Symbol" w:char="F0B4"/>
      </w:r>
      <w:r>
        <w:rPr>
          <w:rFonts w:cs="Arial"/>
        </w:rPr>
        <w:t xml:space="preserve"> $200)</w:t>
      </w:r>
      <w:r>
        <w:rPr>
          <w:rFonts w:cs="Arial"/>
        </w:rPr>
        <w:tab/>
      </w:r>
      <w:r>
        <w:rPr>
          <w:rFonts w:cs="Arial"/>
        </w:rPr>
        <w:tab/>
      </w:r>
      <w:r>
        <w:rPr>
          <w:rFonts w:cs="Arial"/>
        </w:rPr>
        <w:tab/>
        <w:t>14,000</w:t>
      </w:r>
    </w:p>
    <w:p w:rsidR="0096364B" w:rsidRDefault="0096364B" w:rsidP="0096364B">
      <w:pPr>
        <w:pStyle w:val="EXJE2col"/>
        <w:rPr>
          <w:rFonts w:cs="Arial"/>
        </w:rPr>
      </w:pPr>
    </w:p>
    <w:p w:rsidR="0096364B" w:rsidRDefault="0096364B" w:rsidP="0096364B">
      <w:pPr>
        <w:pStyle w:val="EXJE2col"/>
        <w:rPr>
          <w:rFonts w:cs="Arial"/>
        </w:rPr>
      </w:pPr>
      <w:r>
        <w:rPr>
          <w:rFonts w:cs="Arial"/>
        </w:rPr>
        <w:t>Cost of Goods Sold</w:t>
      </w:r>
      <w:r>
        <w:rPr>
          <w:rFonts w:cs="Arial"/>
        </w:rPr>
        <w:tab/>
      </w:r>
      <w:r>
        <w:rPr>
          <w:rFonts w:cs="Arial"/>
        </w:rPr>
        <w:tab/>
        <w:t>10,570</w:t>
      </w:r>
    </w:p>
    <w:p w:rsidR="0096364B" w:rsidRDefault="0096364B" w:rsidP="0096364B">
      <w:pPr>
        <w:pStyle w:val="EXJE2col"/>
        <w:rPr>
          <w:rFonts w:cs="Arial"/>
        </w:rPr>
      </w:pPr>
      <w:r>
        <w:rPr>
          <w:rFonts w:cs="Arial"/>
        </w:rPr>
        <w:tab/>
        <w:t xml:space="preserve">Inventory (70 </w:t>
      </w:r>
      <w:r>
        <w:rPr>
          <w:rFonts w:cs="Arial"/>
        </w:rPr>
        <w:sym w:font="Symbol" w:char="F0B4"/>
      </w:r>
      <w:r>
        <w:rPr>
          <w:rFonts w:cs="Arial"/>
        </w:rPr>
        <w:t xml:space="preserve"> $151)</w:t>
      </w:r>
      <w:r>
        <w:rPr>
          <w:rFonts w:cs="Arial"/>
        </w:rPr>
        <w:tab/>
      </w:r>
      <w:r>
        <w:rPr>
          <w:rFonts w:cs="Arial"/>
        </w:rPr>
        <w:tab/>
      </w:r>
      <w:r>
        <w:rPr>
          <w:rFonts w:cs="Arial"/>
        </w:rPr>
        <w:tab/>
        <w:t>10,570</w:t>
      </w:r>
    </w:p>
    <w:p w:rsidR="0096364B" w:rsidRDefault="0096364B" w:rsidP="008E6DE5">
      <w:pPr>
        <w:spacing w:after="0" w:line="240" w:lineRule="auto"/>
        <w:rPr>
          <w:rFonts w:ascii="Times New Roman" w:hAnsi="Times New Roman" w:cs="Times New Roman"/>
          <w:sz w:val="24"/>
          <w:szCs w:val="24"/>
        </w:rPr>
      </w:pPr>
    </w:p>
    <w:p w:rsidR="0096364B" w:rsidRDefault="0096364B" w:rsidP="0096364B">
      <w:pPr>
        <w:pStyle w:val="EX"/>
        <w:tabs>
          <w:tab w:val="left" w:pos="360"/>
          <w:tab w:val="left" w:pos="2340"/>
        </w:tabs>
        <w:rPr>
          <w:u w:val="single"/>
        </w:rPr>
      </w:pPr>
      <w:r>
        <w:rPr>
          <w:u w:val="single"/>
        </w:rPr>
        <w:t>Cost per table</w:t>
      </w:r>
    </w:p>
    <w:p w:rsidR="0096364B" w:rsidRDefault="0096364B" w:rsidP="0096364B">
      <w:pPr>
        <w:pStyle w:val="EX"/>
        <w:tabs>
          <w:tab w:val="left" w:pos="360"/>
          <w:tab w:val="left" w:pos="2340"/>
        </w:tabs>
      </w:pPr>
      <w:r>
        <w:tab/>
        <w:t>Initial cost</w:t>
      </w:r>
      <w:r>
        <w:tab/>
        <w:t>$150 per table</w:t>
      </w:r>
    </w:p>
    <w:p w:rsidR="0096364B" w:rsidRDefault="0096364B" w:rsidP="0096364B">
      <w:pPr>
        <w:pStyle w:val="EX"/>
        <w:tabs>
          <w:tab w:val="left" w:pos="360"/>
          <w:tab w:val="left" w:pos="2340"/>
        </w:tabs>
      </w:pPr>
      <w:r>
        <w:tab/>
        <w:t>Transportation</w:t>
      </w:r>
      <w:r>
        <w:tab/>
        <w:t>$920</w:t>
      </w:r>
      <w:proofErr w:type="gramStart"/>
      <w:r>
        <w:t>/(</w:t>
      </w:r>
      <w:proofErr w:type="gramEnd"/>
      <w:r>
        <w:t>250 tables – 20 tables returned) = $920/230 tables =</w:t>
      </w:r>
    </w:p>
    <w:p w:rsidR="0096364B" w:rsidRDefault="0096364B" w:rsidP="0096364B">
      <w:pPr>
        <w:pStyle w:val="EX"/>
        <w:tabs>
          <w:tab w:val="left" w:pos="360"/>
          <w:tab w:val="left" w:pos="2340"/>
          <w:tab w:val="left" w:pos="2520"/>
        </w:tabs>
      </w:pPr>
      <w:r>
        <w:tab/>
      </w:r>
      <w:r>
        <w:tab/>
        <w:t>$4 per table</w:t>
      </w:r>
    </w:p>
    <w:p w:rsidR="0096364B" w:rsidRDefault="0096364B" w:rsidP="0096364B">
      <w:pPr>
        <w:pStyle w:val="EX"/>
        <w:tabs>
          <w:tab w:val="left" w:pos="360"/>
          <w:tab w:val="left" w:pos="2340"/>
        </w:tabs>
      </w:pPr>
      <w:r>
        <w:tab/>
        <w:t>Discount</w:t>
      </w:r>
      <w:r>
        <w:tab/>
        <w:t>$690/230 tables = $3 per table</w:t>
      </w:r>
    </w:p>
    <w:p w:rsidR="0096364B" w:rsidRDefault="0096364B" w:rsidP="0096364B">
      <w:pPr>
        <w:pStyle w:val="EX"/>
        <w:tabs>
          <w:tab w:val="left" w:pos="360"/>
          <w:tab w:val="left" w:pos="2340"/>
        </w:tabs>
      </w:pPr>
      <w:r>
        <w:tab/>
        <w:t>Total</w:t>
      </w:r>
      <w:r>
        <w:tab/>
        <w:t>$150 + $4 – $3 = $151 per table</w:t>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68056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680565"/>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rsidP="00F458EE">
      <w:pPr>
        <w:pStyle w:val="Heading3toppage"/>
      </w:pPr>
      <w:r>
        <w:t>PE 7–10 (LO2)</w:t>
      </w:r>
      <w:r>
        <w:tab/>
        <w:t>Sales Returns</w:t>
      </w:r>
    </w:p>
    <w:p w:rsidR="00F458EE" w:rsidRDefault="00F458EE" w:rsidP="00F458EE">
      <w:pPr>
        <w:pStyle w:val="EX"/>
      </w:pPr>
      <w:r>
        <w:t>1.</w:t>
      </w:r>
    </w:p>
    <w:p w:rsidR="00F458EE" w:rsidRDefault="00F458EE" w:rsidP="00F458EE">
      <w:pPr>
        <w:pStyle w:val="EX"/>
        <w:tabs>
          <w:tab w:val="center" w:pos="2160"/>
          <w:tab w:val="center" w:pos="6840"/>
        </w:tabs>
      </w:pPr>
      <w:r>
        <w:tab/>
      </w:r>
      <w:r>
        <w:rPr>
          <w:u w:val="single"/>
        </w:rPr>
        <w:t>Perpetual</w:t>
      </w:r>
    </w:p>
    <w:p w:rsidR="00F458EE" w:rsidRDefault="00F458EE" w:rsidP="00F458EE">
      <w:pPr>
        <w:pStyle w:val="6pt"/>
      </w:pPr>
    </w:p>
    <w:p w:rsidR="00F458EE" w:rsidRDefault="00F458EE" w:rsidP="00F458EE">
      <w:pPr>
        <w:pStyle w:val="EXJE2col"/>
        <w:tabs>
          <w:tab w:val="clear" w:pos="2880"/>
        </w:tabs>
      </w:pPr>
      <w:r>
        <w:rPr>
          <w:rFonts w:cs="Arial"/>
        </w:rPr>
        <w:t xml:space="preserve">Sales Returns (6 </w:t>
      </w:r>
      <w:r>
        <w:rPr>
          <w:rFonts w:cs="Arial"/>
          <w:szCs w:val="24"/>
        </w:rPr>
        <w:sym w:font="Symbol" w:char="F0B4"/>
      </w:r>
      <w:r>
        <w:rPr>
          <w:rFonts w:cs="Arial"/>
        </w:rPr>
        <w:t xml:space="preserve"> $200)</w:t>
      </w:r>
      <w:r>
        <w:rPr>
          <w:rFonts w:cs="Arial"/>
        </w:rPr>
        <w:tab/>
        <w:t>1,200</w:t>
      </w:r>
    </w:p>
    <w:p w:rsidR="00F458EE" w:rsidRDefault="00F458EE" w:rsidP="00F458EE">
      <w:pPr>
        <w:pStyle w:val="EXJE2col"/>
        <w:rPr>
          <w:rFonts w:cs="Arial"/>
        </w:rPr>
      </w:pPr>
      <w:r>
        <w:rPr>
          <w:rFonts w:cs="Arial"/>
        </w:rPr>
        <w:tab/>
        <w:t>Accounts Receivable</w:t>
      </w:r>
      <w:r>
        <w:rPr>
          <w:rFonts w:cs="Arial"/>
        </w:rPr>
        <w:tab/>
      </w:r>
      <w:r>
        <w:rPr>
          <w:rFonts w:cs="Arial"/>
        </w:rPr>
        <w:tab/>
      </w:r>
      <w:r>
        <w:rPr>
          <w:rFonts w:cs="Arial"/>
        </w:rPr>
        <w:tab/>
        <w:t>1,200</w:t>
      </w:r>
    </w:p>
    <w:p w:rsidR="00F458EE" w:rsidRDefault="00F458EE" w:rsidP="00F458EE">
      <w:pPr>
        <w:pStyle w:val="EXJE2col"/>
        <w:rPr>
          <w:rFonts w:cs="Arial"/>
        </w:rPr>
      </w:pPr>
    </w:p>
    <w:p w:rsidR="00F458EE" w:rsidRDefault="00F458EE" w:rsidP="00F458EE">
      <w:pPr>
        <w:pStyle w:val="EXJE2col"/>
        <w:rPr>
          <w:rFonts w:cs="Arial"/>
        </w:rPr>
      </w:pPr>
      <w:r>
        <w:rPr>
          <w:rFonts w:cs="Arial"/>
        </w:rPr>
        <w:t xml:space="preserve">Inventory (6 </w:t>
      </w:r>
      <w:r>
        <w:rPr>
          <w:rFonts w:cs="Arial"/>
          <w:szCs w:val="24"/>
        </w:rPr>
        <w:sym w:font="Symbol" w:char="F0B4"/>
      </w:r>
      <w:r>
        <w:rPr>
          <w:rFonts w:cs="Arial"/>
        </w:rPr>
        <w:t xml:space="preserve"> $151)</w:t>
      </w:r>
      <w:r>
        <w:rPr>
          <w:rFonts w:cs="Arial"/>
        </w:rPr>
        <w:tab/>
      </w:r>
      <w:r>
        <w:rPr>
          <w:rFonts w:cs="Arial"/>
        </w:rPr>
        <w:tab/>
        <w:t>906</w:t>
      </w:r>
    </w:p>
    <w:p w:rsidR="00F458EE" w:rsidRDefault="00F458EE" w:rsidP="00F458EE">
      <w:pPr>
        <w:pStyle w:val="EXJE2col"/>
        <w:rPr>
          <w:rFonts w:cs="Arial"/>
        </w:rPr>
      </w:pPr>
      <w:r>
        <w:rPr>
          <w:rFonts w:cs="Arial"/>
        </w:rPr>
        <w:tab/>
        <w:t>Cost of Goods Sold</w:t>
      </w:r>
      <w:r>
        <w:rPr>
          <w:rFonts w:cs="Arial"/>
        </w:rPr>
        <w:tab/>
      </w:r>
      <w:r>
        <w:rPr>
          <w:rFonts w:cs="Arial"/>
        </w:rPr>
        <w:tab/>
      </w:r>
      <w:r>
        <w:rPr>
          <w:rFonts w:cs="Arial"/>
        </w:rPr>
        <w:tab/>
        <w:t>906</w:t>
      </w:r>
    </w:p>
    <w:p w:rsidR="00F458EE" w:rsidRDefault="00F458EE" w:rsidP="00F458EE">
      <w:pPr>
        <w:pStyle w:val="6pt"/>
      </w:pPr>
    </w:p>
    <w:p w:rsidR="00F458EE" w:rsidRDefault="00F458EE" w:rsidP="00F458EE">
      <w:pPr>
        <w:pStyle w:val="EX"/>
      </w:pPr>
      <w:r>
        <w:t>For computation of the cost per table, refer to PE 7–9.</w:t>
      </w:r>
    </w:p>
    <w:p w:rsidR="00F458EE" w:rsidRDefault="00F458EE">
      <w:pPr>
        <w:rPr>
          <w:rFonts w:ascii="Times New Roman" w:hAnsi="Times New Roman" w:cs="Times New Roman"/>
          <w:sz w:val="24"/>
          <w:szCs w:val="24"/>
        </w:rPr>
      </w:pPr>
      <w:r>
        <w:rPr>
          <w:rFonts w:ascii="Times New Roman" w:hAnsi="Times New Roman" w:cs="Times New Roman"/>
          <w:sz w:val="24"/>
          <w:szCs w:val="24"/>
        </w:rPr>
        <w:br w:type="page"/>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771657"/>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771657"/>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rsidP="00F458EE">
      <w:pPr>
        <w:pStyle w:val="Heading3"/>
      </w:pPr>
      <w:r>
        <w:t>PE 7–12 (LO3)</w:t>
      </w:r>
      <w:r>
        <w:tab/>
        <w:t>Inventory Shrinkage</w:t>
      </w:r>
    </w:p>
    <w:p w:rsidR="00F458EE" w:rsidRDefault="00F458EE" w:rsidP="00F458EE">
      <w:pPr>
        <w:pStyle w:val="EXje"/>
      </w:pPr>
      <w:r>
        <w:t>Inventory Shrinkage</w:t>
      </w:r>
      <w:r>
        <w:tab/>
      </w:r>
      <w:r>
        <w:tab/>
        <w:t>3,500</w:t>
      </w:r>
    </w:p>
    <w:p w:rsidR="00F458EE" w:rsidRDefault="00F458EE" w:rsidP="00F458EE">
      <w:pPr>
        <w:pStyle w:val="EXje"/>
      </w:pPr>
      <w:r>
        <w:tab/>
        <w:t>Inventory ($182,000 – $178,500)</w:t>
      </w:r>
      <w:r>
        <w:tab/>
      </w:r>
      <w:r>
        <w:tab/>
      </w:r>
      <w:r>
        <w:tab/>
        <w:t>3,500</w:t>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1637048"/>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1637048"/>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rsidP="00F458EE">
      <w:pPr>
        <w:pStyle w:val="Heading3toppage"/>
      </w:pPr>
      <w:r>
        <w:t>PE 7–15 (LO4)</w:t>
      </w:r>
      <w:r>
        <w:tab/>
        <w:t>Specific Identification Inventory Cost Flow</w:t>
      </w:r>
    </w:p>
    <w:p w:rsidR="00F458EE" w:rsidRDefault="00F458EE" w:rsidP="00F458EE">
      <w:pPr>
        <w:pStyle w:val="EX"/>
        <w:tabs>
          <w:tab w:val="center" w:pos="4230"/>
          <w:tab w:val="left" w:pos="7200"/>
          <w:tab w:val="center" w:pos="7560"/>
          <w:tab w:val="right" w:pos="7920"/>
        </w:tabs>
        <w:rPr>
          <w:u w:val="single"/>
        </w:rPr>
      </w:pPr>
      <w:r>
        <w:tab/>
      </w:r>
      <w:r>
        <w:rPr>
          <w:u w:val="single"/>
        </w:rPr>
        <w:t>Cameras</w:t>
      </w:r>
      <w:r>
        <w:tab/>
      </w:r>
      <w:r>
        <w:rPr>
          <w:u w:val="single"/>
        </w:rPr>
        <w:tab/>
        <w:t>Costs</w:t>
      </w:r>
      <w:r>
        <w:rPr>
          <w:u w:val="single"/>
        </w:rPr>
        <w:tab/>
      </w:r>
    </w:p>
    <w:p w:rsidR="00F458EE" w:rsidRDefault="00F458EE" w:rsidP="00F458EE">
      <w:pPr>
        <w:pStyle w:val="EX"/>
        <w:tabs>
          <w:tab w:val="right" w:pos="4320"/>
          <w:tab w:val="left" w:pos="7200"/>
          <w:tab w:val="right" w:pos="7920"/>
        </w:tabs>
      </w:pPr>
      <w:r>
        <w:t>Beginning inventory</w:t>
      </w:r>
      <w:r>
        <w:tab/>
        <w:t>8</w:t>
      </w:r>
      <w:r>
        <w:tab/>
        <w:t>$</w:t>
      </w:r>
      <w:r>
        <w:tab/>
        <w:t>800</w:t>
      </w:r>
    </w:p>
    <w:p w:rsidR="00F458EE" w:rsidRDefault="00F458EE" w:rsidP="00F458EE">
      <w:pPr>
        <w:pStyle w:val="EX"/>
        <w:tabs>
          <w:tab w:val="right" w:pos="4320"/>
          <w:tab w:val="left" w:pos="7200"/>
          <w:tab w:val="right" w:pos="7920"/>
        </w:tabs>
      </w:pPr>
      <w:r>
        <w:t>Net purchases</w:t>
      </w:r>
      <w:r>
        <w:tab/>
      </w:r>
      <w:r>
        <w:rPr>
          <w:u w:val="single"/>
        </w:rPr>
        <w:t>34</w:t>
      </w:r>
      <w:r>
        <w:tab/>
      </w:r>
      <w:r>
        <w:rPr>
          <w:u w:val="single"/>
        </w:rPr>
        <w:tab/>
        <w:t>4,000</w:t>
      </w:r>
    </w:p>
    <w:p w:rsidR="00F458EE" w:rsidRDefault="00F458EE" w:rsidP="00F458EE">
      <w:pPr>
        <w:pStyle w:val="EX"/>
        <w:tabs>
          <w:tab w:val="right" w:pos="4320"/>
          <w:tab w:val="right" w:pos="7920"/>
        </w:tabs>
      </w:pPr>
      <w:r>
        <w:t>Goods available for sale</w:t>
      </w:r>
      <w:r>
        <w:tab/>
        <w:t>42</w:t>
      </w:r>
      <w:r>
        <w:tab/>
        <w:t>$4,800</w:t>
      </w:r>
    </w:p>
    <w:p w:rsidR="00F458EE" w:rsidRDefault="00F458EE" w:rsidP="00F458EE">
      <w:pPr>
        <w:pStyle w:val="EX"/>
        <w:tabs>
          <w:tab w:val="right" w:pos="4320"/>
          <w:tab w:val="left" w:pos="7200"/>
          <w:tab w:val="right" w:pos="7920"/>
        </w:tabs>
      </w:pPr>
      <w:r>
        <w:t>Ending inventory</w:t>
      </w:r>
      <w:r>
        <w:tab/>
      </w:r>
      <w:r>
        <w:rPr>
          <w:u w:val="single"/>
        </w:rPr>
        <w:t>16</w:t>
      </w:r>
      <w:r>
        <w:tab/>
      </w:r>
      <w:r>
        <w:rPr>
          <w:u w:val="single"/>
        </w:rPr>
        <w:tab/>
        <w:t>1,755</w:t>
      </w:r>
    </w:p>
    <w:p w:rsidR="00F458EE" w:rsidRDefault="00F458EE" w:rsidP="00F458EE">
      <w:pPr>
        <w:pStyle w:val="EX"/>
        <w:tabs>
          <w:tab w:val="right" w:pos="4320"/>
          <w:tab w:val="right" w:pos="7920"/>
        </w:tabs>
      </w:pPr>
      <w:r>
        <w:t>Cost of goods sold</w:t>
      </w:r>
      <w:r>
        <w:tab/>
      </w:r>
      <w:r>
        <w:rPr>
          <w:u w:val="double"/>
        </w:rPr>
        <w:t>26</w:t>
      </w:r>
      <w:r>
        <w:tab/>
      </w:r>
      <w:r>
        <w:rPr>
          <w:u w:val="double"/>
        </w:rPr>
        <w:t>$3,045</w:t>
      </w:r>
    </w:p>
    <w:p w:rsidR="00F458EE" w:rsidRDefault="00F458EE" w:rsidP="00F458EE">
      <w:pPr>
        <w:pStyle w:val="EX"/>
        <w:tabs>
          <w:tab w:val="right" w:pos="4320"/>
          <w:tab w:val="right" w:pos="7920"/>
        </w:tabs>
      </w:pPr>
    </w:p>
    <w:p w:rsidR="00F458EE" w:rsidRDefault="00F458EE" w:rsidP="00F458EE">
      <w:pPr>
        <w:pStyle w:val="EXnumlist1colwleaders"/>
      </w:pPr>
      <w:r>
        <w:t>1.</w:t>
      </w:r>
      <w:r>
        <w:tab/>
        <w:t>Cost of goods sold calculation:</w:t>
      </w:r>
    </w:p>
    <w:p w:rsidR="00F458EE" w:rsidRDefault="00F458EE" w:rsidP="00F458EE">
      <w:pPr>
        <w:pStyle w:val="6pt"/>
      </w:pPr>
    </w:p>
    <w:p w:rsidR="00F458EE" w:rsidRDefault="00F458EE" w:rsidP="00F458EE">
      <w:pPr>
        <w:pStyle w:val="EXnumlist1colwleaders"/>
        <w:tabs>
          <w:tab w:val="left" w:pos="8640"/>
        </w:tabs>
      </w:pPr>
      <w:r>
        <w:tab/>
        <w:t>4 cameras from beginning inventory, $100 each</w:t>
      </w:r>
      <w:r>
        <w:tab/>
      </w:r>
      <w:r>
        <w:tab/>
        <w:t>$</w:t>
      </w:r>
      <w:r>
        <w:tab/>
        <w:t>400</w:t>
      </w:r>
    </w:p>
    <w:p w:rsidR="00F458EE" w:rsidRDefault="00F458EE" w:rsidP="00F458EE">
      <w:pPr>
        <w:pStyle w:val="EXnumlist1colwleaders"/>
      </w:pPr>
      <w:r>
        <w:tab/>
        <w:t>5 cameras purchased October 3, $110 each</w:t>
      </w:r>
      <w:r>
        <w:tab/>
      </w:r>
      <w:r>
        <w:tab/>
        <w:t>550</w:t>
      </w:r>
    </w:p>
    <w:p w:rsidR="00F458EE" w:rsidRDefault="00F458EE" w:rsidP="00F458EE">
      <w:pPr>
        <w:pStyle w:val="EXnumlist1colwleaders"/>
      </w:pPr>
      <w:r>
        <w:tab/>
        <w:t>3 cameras purchased on October 14, $115 each</w:t>
      </w:r>
      <w:r>
        <w:tab/>
      </w:r>
      <w:r>
        <w:tab/>
        <w:t>345</w:t>
      </w:r>
    </w:p>
    <w:p w:rsidR="00F458EE" w:rsidRDefault="00F458EE" w:rsidP="00F458EE">
      <w:pPr>
        <w:pStyle w:val="EXnumlist1colwleaders"/>
        <w:tabs>
          <w:tab w:val="left" w:pos="8640"/>
        </w:tabs>
      </w:pPr>
      <w:r>
        <w:tab/>
        <w:t>14 cameras purchased on October 20, $125 each</w:t>
      </w:r>
      <w:r>
        <w:tab/>
      </w:r>
      <w:r>
        <w:tab/>
      </w:r>
      <w:r>
        <w:rPr>
          <w:u w:val="single"/>
        </w:rPr>
        <w:tab/>
        <w:t>1,750</w:t>
      </w:r>
    </w:p>
    <w:p w:rsidR="00F458EE" w:rsidRDefault="00F458EE" w:rsidP="00F458EE">
      <w:pPr>
        <w:pStyle w:val="EXnumlist1colwleaders"/>
      </w:pPr>
      <w:r>
        <w:tab/>
        <w:t>Total cost of goods sold (26 units)</w:t>
      </w:r>
      <w:r>
        <w:tab/>
      </w:r>
      <w:r>
        <w:tab/>
      </w:r>
      <w:r>
        <w:rPr>
          <w:u w:val="double"/>
        </w:rPr>
        <w:t>$3,045</w:t>
      </w:r>
    </w:p>
    <w:p w:rsidR="00F458EE" w:rsidRDefault="00F458EE" w:rsidP="00F458EE">
      <w:pPr>
        <w:pStyle w:val="EXnumlist1colwleaders"/>
      </w:pPr>
    </w:p>
    <w:p w:rsidR="00F458EE" w:rsidRDefault="00F458EE" w:rsidP="00F458EE">
      <w:pPr>
        <w:pStyle w:val="EXnumlist1colwleaders"/>
      </w:pPr>
      <w:r>
        <w:t>2.</w:t>
      </w:r>
      <w:r>
        <w:tab/>
        <w:t>Ending inventory calculation:</w:t>
      </w:r>
    </w:p>
    <w:p w:rsidR="00F458EE" w:rsidRDefault="00F458EE" w:rsidP="00F458EE">
      <w:pPr>
        <w:pStyle w:val="6pt"/>
      </w:pPr>
    </w:p>
    <w:p w:rsidR="00F458EE" w:rsidRDefault="00F458EE" w:rsidP="00F458EE">
      <w:pPr>
        <w:pStyle w:val="EXnumlist1colwleaders"/>
        <w:tabs>
          <w:tab w:val="left" w:pos="8640"/>
        </w:tabs>
      </w:pPr>
      <w:r>
        <w:tab/>
        <w:t>4 cameras from beginning inventory, $100 each</w:t>
      </w:r>
      <w:r>
        <w:tab/>
      </w:r>
      <w:r>
        <w:tab/>
        <w:t>$</w:t>
      </w:r>
      <w:r>
        <w:tab/>
        <w:t>400</w:t>
      </w:r>
    </w:p>
    <w:p w:rsidR="00F458EE" w:rsidRDefault="00F458EE" w:rsidP="00F458EE">
      <w:pPr>
        <w:pStyle w:val="EXnumlist1colwleaders"/>
      </w:pPr>
      <w:r>
        <w:tab/>
        <w:t>7 cameras purchased on October 3, $110 each</w:t>
      </w:r>
      <w:r>
        <w:tab/>
      </w:r>
      <w:r>
        <w:tab/>
        <w:t>770</w:t>
      </w:r>
    </w:p>
    <w:p w:rsidR="00F458EE" w:rsidRDefault="00F458EE" w:rsidP="00F458EE">
      <w:pPr>
        <w:pStyle w:val="EXnumlist1colwleaders"/>
      </w:pPr>
      <w:r>
        <w:tab/>
        <w:t>4 cameras purchased on October 14, $115 each</w:t>
      </w:r>
      <w:r>
        <w:tab/>
      </w:r>
      <w:r>
        <w:tab/>
        <w:t>460</w:t>
      </w:r>
    </w:p>
    <w:p w:rsidR="00F458EE" w:rsidRDefault="00F458EE" w:rsidP="00F458EE">
      <w:pPr>
        <w:pStyle w:val="EXnumlist1colwleaders"/>
        <w:tabs>
          <w:tab w:val="left" w:pos="8640"/>
        </w:tabs>
      </w:pPr>
      <w:r>
        <w:tab/>
        <w:t>1 camera purchased on October 20, $125</w:t>
      </w:r>
      <w:r>
        <w:tab/>
      </w:r>
      <w:r>
        <w:tab/>
      </w:r>
      <w:r>
        <w:rPr>
          <w:u w:val="single"/>
        </w:rPr>
        <w:tab/>
        <w:t>125</w:t>
      </w:r>
    </w:p>
    <w:p w:rsidR="00F458EE" w:rsidRDefault="00F458EE" w:rsidP="00F458EE">
      <w:pPr>
        <w:pStyle w:val="EXnumlist1colwleaders"/>
      </w:pPr>
      <w:r>
        <w:tab/>
        <w:t>Total ending inventory (16 units)</w:t>
      </w:r>
      <w:r>
        <w:tab/>
      </w:r>
      <w:r>
        <w:tab/>
      </w:r>
      <w:r>
        <w:rPr>
          <w:u w:val="double"/>
        </w:rPr>
        <w:t>$1,755</w:t>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lastRenderedPageBreak/>
        <w:drawing>
          <wp:inline distT="0" distB="0" distL="0" distR="0">
            <wp:extent cx="5943600" cy="569557"/>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569557"/>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rsidP="00F458EE">
      <w:pPr>
        <w:pStyle w:val="Heading3"/>
      </w:pPr>
      <w:r>
        <w:t>PE 7–16 (LO4)</w:t>
      </w:r>
      <w:r>
        <w:tab/>
        <w:t>FIFO Cost Flow Assumption</w:t>
      </w:r>
    </w:p>
    <w:p w:rsidR="00F458EE" w:rsidRDefault="00F458EE" w:rsidP="00F458EE">
      <w:pPr>
        <w:pStyle w:val="EX"/>
        <w:tabs>
          <w:tab w:val="center" w:pos="4230"/>
          <w:tab w:val="left" w:pos="7200"/>
          <w:tab w:val="center" w:pos="7560"/>
          <w:tab w:val="right" w:pos="7920"/>
        </w:tabs>
      </w:pPr>
      <w:r>
        <w:tab/>
      </w:r>
      <w:r>
        <w:rPr>
          <w:u w:val="single"/>
        </w:rPr>
        <w:t>Cameras</w:t>
      </w:r>
      <w:r>
        <w:tab/>
      </w:r>
      <w:r>
        <w:rPr>
          <w:u w:val="single"/>
        </w:rPr>
        <w:tab/>
        <w:t>Costs</w:t>
      </w:r>
      <w:r>
        <w:rPr>
          <w:u w:val="single"/>
        </w:rPr>
        <w:tab/>
      </w:r>
    </w:p>
    <w:p w:rsidR="00F458EE" w:rsidRDefault="00F458EE" w:rsidP="00F458EE">
      <w:pPr>
        <w:pStyle w:val="EX"/>
        <w:tabs>
          <w:tab w:val="right" w:pos="4320"/>
          <w:tab w:val="left" w:pos="7200"/>
          <w:tab w:val="right" w:pos="7920"/>
        </w:tabs>
      </w:pPr>
      <w:r>
        <w:t>Beginning inventory</w:t>
      </w:r>
      <w:r>
        <w:tab/>
        <w:t>8</w:t>
      </w:r>
      <w:r>
        <w:tab/>
        <w:t>$</w:t>
      </w:r>
      <w:r>
        <w:tab/>
        <w:t>800</w:t>
      </w:r>
    </w:p>
    <w:p w:rsidR="00F458EE" w:rsidRDefault="00F458EE" w:rsidP="00F458EE">
      <w:pPr>
        <w:pStyle w:val="EX"/>
        <w:tabs>
          <w:tab w:val="right" w:pos="4320"/>
          <w:tab w:val="left" w:pos="7200"/>
          <w:tab w:val="right" w:pos="7920"/>
        </w:tabs>
      </w:pPr>
      <w:r>
        <w:t>Net purchases</w:t>
      </w:r>
      <w:r>
        <w:tab/>
      </w:r>
      <w:r>
        <w:rPr>
          <w:u w:val="single"/>
        </w:rPr>
        <w:t>34</w:t>
      </w:r>
      <w:r>
        <w:tab/>
      </w:r>
      <w:r>
        <w:rPr>
          <w:u w:val="single"/>
        </w:rPr>
        <w:tab/>
        <w:t>4,000</w:t>
      </w:r>
    </w:p>
    <w:p w:rsidR="00F458EE" w:rsidRDefault="00F458EE" w:rsidP="00F458EE">
      <w:pPr>
        <w:pStyle w:val="EX"/>
        <w:tabs>
          <w:tab w:val="right" w:pos="4320"/>
          <w:tab w:val="right" w:pos="7920"/>
        </w:tabs>
      </w:pPr>
      <w:r>
        <w:t>Goods available for sale</w:t>
      </w:r>
      <w:r>
        <w:tab/>
        <w:t>42</w:t>
      </w:r>
      <w:r>
        <w:tab/>
        <w:t>$4,800</w:t>
      </w:r>
    </w:p>
    <w:p w:rsidR="00F458EE" w:rsidRDefault="00F458EE" w:rsidP="00F458EE">
      <w:pPr>
        <w:pStyle w:val="EX"/>
        <w:tabs>
          <w:tab w:val="right" w:pos="4320"/>
          <w:tab w:val="left" w:pos="7200"/>
          <w:tab w:val="right" w:pos="7920"/>
        </w:tabs>
      </w:pPr>
      <w:r>
        <w:t>Ending inventory</w:t>
      </w:r>
      <w:r>
        <w:tab/>
      </w:r>
      <w:r>
        <w:rPr>
          <w:u w:val="single"/>
        </w:rPr>
        <w:t>16</w:t>
      </w:r>
      <w:r>
        <w:tab/>
      </w:r>
      <w:r>
        <w:rPr>
          <w:u w:val="single"/>
        </w:rPr>
        <w:tab/>
        <w:t>1,990</w:t>
      </w:r>
    </w:p>
    <w:p w:rsidR="00F458EE" w:rsidRDefault="00F458EE" w:rsidP="00F458EE">
      <w:pPr>
        <w:pStyle w:val="EX"/>
        <w:tabs>
          <w:tab w:val="right" w:pos="4320"/>
          <w:tab w:val="right" w:pos="7920"/>
        </w:tabs>
      </w:pPr>
      <w:r>
        <w:t>Cost of goods sold</w:t>
      </w:r>
      <w:r>
        <w:tab/>
      </w:r>
      <w:r>
        <w:rPr>
          <w:u w:val="double"/>
        </w:rPr>
        <w:t>26</w:t>
      </w:r>
      <w:r>
        <w:tab/>
      </w:r>
      <w:r>
        <w:rPr>
          <w:u w:val="double"/>
        </w:rPr>
        <w:t>$2,810</w:t>
      </w:r>
    </w:p>
    <w:p w:rsidR="00F458EE" w:rsidRDefault="00F458EE" w:rsidP="00F458EE">
      <w:pPr>
        <w:pStyle w:val="EX"/>
        <w:tabs>
          <w:tab w:val="right" w:pos="4320"/>
          <w:tab w:val="right" w:pos="7920"/>
        </w:tabs>
      </w:pPr>
    </w:p>
    <w:p w:rsidR="00F458EE" w:rsidRDefault="00F458EE" w:rsidP="00F458EE">
      <w:pPr>
        <w:pStyle w:val="EXnumlist1colwleaders"/>
      </w:pPr>
      <w:r>
        <w:t>1.</w:t>
      </w:r>
      <w:r>
        <w:tab/>
        <w:t>FIFO Cost of goods sold calculation (oldest 26 units):</w:t>
      </w:r>
    </w:p>
    <w:p w:rsidR="00F458EE" w:rsidRDefault="00F458EE" w:rsidP="00F458EE">
      <w:pPr>
        <w:pStyle w:val="6pt"/>
      </w:pPr>
    </w:p>
    <w:p w:rsidR="00F458EE" w:rsidRDefault="00F458EE" w:rsidP="00F458EE">
      <w:pPr>
        <w:pStyle w:val="EXnumlist1colwleaders"/>
        <w:tabs>
          <w:tab w:val="left" w:pos="8640"/>
        </w:tabs>
      </w:pPr>
      <w:r>
        <w:tab/>
        <w:t>8 cameras from beginning inventory, $100 each</w:t>
      </w:r>
      <w:r>
        <w:tab/>
      </w:r>
      <w:r>
        <w:tab/>
        <w:t>$</w:t>
      </w:r>
      <w:r>
        <w:tab/>
        <w:t>800</w:t>
      </w:r>
    </w:p>
    <w:p w:rsidR="00F458EE" w:rsidRDefault="00F458EE" w:rsidP="00F458EE">
      <w:pPr>
        <w:pStyle w:val="EXnumlist1colwleaders"/>
      </w:pPr>
      <w:r>
        <w:tab/>
        <w:t>12 cameras purchased October 3, $110 each</w:t>
      </w:r>
      <w:r>
        <w:tab/>
      </w:r>
      <w:r>
        <w:tab/>
        <w:t>1,320</w:t>
      </w:r>
    </w:p>
    <w:p w:rsidR="00F458EE" w:rsidRDefault="00F458EE" w:rsidP="00F458EE">
      <w:pPr>
        <w:pStyle w:val="EXnumlist1colwleaders"/>
        <w:tabs>
          <w:tab w:val="left" w:pos="8640"/>
        </w:tabs>
      </w:pPr>
      <w:r>
        <w:tab/>
        <w:t>6 cameras purchased on October 14, $115 each</w:t>
      </w:r>
      <w:r>
        <w:tab/>
      </w:r>
      <w:r>
        <w:tab/>
      </w:r>
      <w:r>
        <w:rPr>
          <w:u w:val="single"/>
        </w:rPr>
        <w:tab/>
        <w:t>690</w:t>
      </w:r>
    </w:p>
    <w:p w:rsidR="00F458EE" w:rsidRDefault="00F458EE" w:rsidP="00F458EE">
      <w:pPr>
        <w:pStyle w:val="EXnumlist1colwleaders"/>
      </w:pPr>
      <w:r>
        <w:tab/>
        <w:t>Total cost of goods sold (26 units)</w:t>
      </w:r>
      <w:r>
        <w:tab/>
      </w:r>
      <w:r>
        <w:tab/>
      </w:r>
      <w:r>
        <w:rPr>
          <w:u w:val="double"/>
        </w:rPr>
        <w:t>$2,810</w:t>
      </w:r>
    </w:p>
    <w:p w:rsidR="00F458EE" w:rsidRDefault="00F458EE" w:rsidP="00F458EE">
      <w:pPr>
        <w:pStyle w:val="EXnumlist1colwleaders"/>
      </w:pPr>
    </w:p>
    <w:p w:rsidR="00F458EE" w:rsidRDefault="00F458EE" w:rsidP="00F458EE">
      <w:pPr>
        <w:pStyle w:val="EXnumlist1colwleaders"/>
      </w:pPr>
      <w:r>
        <w:t>2.</w:t>
      </w:r>
      <w:r>
        <w:tab/>
        <w:t>FIFO Ending inventory calculation (newest 16 units):</w:t>
      </w:r>
    </w:p>
    <w:p w:rsidR="00F458EE" w:rsidRDefault="00F458EE" w:rsidP="00F458EE">
      <w:pPr>
        <w:pStyle w:val="6pt"/>
      </w:pPr>
    </w:p>
    <w:p w:rsidR="00F458EE" w:rsidRDefault="00F458EE" w:rsidP="00F458EE">
      <w:pPr>
        <w:pStyle w:val="EXnumlist1colwleaders"/>
        <w:tabs>
          <w:tab w:val="left" w:pos="8640"/>
        </w:tabs>
      </w:pPr>
      <w:r>
        <w:tab/>
        <w:t>1 camera purchased on October 14, $115</w:t>
      </w:r>
      <w:r>
        <w:tab/>
      </w:r>
      <w:r>
        <w:tab/>
        <w:t>$</w:t>
      </w:r>
      <w:r>
        <w:tab/>
        <w:t>115</w:t>
      </w:r>
    </w:p>
    <w:p w:rsidR="00F458EE" w:rsidRDefault="00F458EE" w:rsidP="00F458EE">
      <w:pPr>
        <w:pStyle w:val="EXnumlist1colwleaders"/>
        <w:tabs>
          <w:tab w:val="left" w:pos="8640"/>
        </w:tabs>
        <w:rPr>
          <w:u w:val="single"/>
        </w:rPr>
      </w:pPr>
      <w:r>
        <w:tab/>
        <w:t>15 cameras purchased on October 20, $125 each</w:t>
      </w:r>
      <w:r>
        <w:tab/>
      </w:r>
      <w:r>
        <w:tab/>
      </w:r>
      <w:r>
        <w:rPr>
          <w:u w:val="single"/>
        </w:rPr>
        <w:tab/>
        <w:t>1,875</w:t>
      </w:r>
    </w:p>
    <w:p w:rsidR="00F458EE" w:rsidRDefault="00F458EE" w:rsidP="00F458EE">
      <w:pPr>
        <w:pStyle w:val="EXnumlist1colwleaders"/>
      </w:pPr>
      <w:r>
        <w:tab/>
        <w:t>Total ending inventory (16 units)</w:t>
      </w:r>
      <w:r>
        <w:tab/>
      </w:r>
      <w:r>
        <w:tab/>
      </w:r>
      <w:r>
        <w:rPr>
          <w:u w:val="double"/>
        </w:rPr>
        <w:t>$1,990</w:t>
      </w:r>
    </w:p>
    <w:p w:rsidR="00F458EE" w:rsidRDefault="00F458EE">
      <w:pPr>
        <w:rPr>
          <w:rFonts w:ascii="Times New Roman" w:hAnsi="Times New Roman" w:cs="Times New Roman"/>
          <w:sz w:val="24"/>
          <w:szCs w:val="24"/>
        </w:rPr>
      </w:pPr>
      <w:r>
        <w:rPr>
          <w:rFonts w:ascii="Times New Roman" w:hAnsi="Times New Roman" w:cs="Times New Roman"/>
          <w:sz w:val="24"/>
          <w:szCs w:val="24"/>
        </w:rPr>
        <w:br w:type="page"/>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59711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597116"/>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rsidP="00F458EE">
      <w:pPr>
        <w:pStyle w:val="Heading3toppage"/>
      </w:pPr>
      <w:r>
        <w:t>PE 7–17 (LO4)</w:t>
      </w:r>
      <w:r>
        <w:tab/>
        <w:t>LIFO Cost Flow Assumption</w:t>
      </w:r>
    </w:p>
    <w:p w:rsidR="00F458EE" w:rsidRDefault="00F458EE" w:rsidP="00F458EE">
      <w:pPr>
        <w:pStyle w:val="EX"/>
        <w:tabs>
          <w:tab w:val="center" w:pos="4140"/>
          <w:tab w:val="right" w:pos="4320"/>
          <w:tab w:val="left" w:pos="7200"/>
          <w:tab w:val="center" w:pos="7560"/>
          <w:tab w:val="right" w:pos="7920"/>
        </w:tabs>
      </w:pPr>
      <w:r>
        <w:tab/>
      </w:r>
      <w:r>
        <w:rPr>
          <w:u w:val="single"/>
        </w:rPr>
        <w:t>Cameras</w:t>
      </w:r>
      <w:r>
        <w:tab/>
      </w:r>
      <w:r>
        <w:rPr>
          <w:u w:val="single"/>
        </w:rPr>
        <w:tab/>
        <w:t>Costs</w:t>
      </w:r>
      <w:r>
        <w:rPr>
          <w:u w:val="single"/>
        </w:rPr>
        <w:tab/>
      </w:r>
    </w:p>
    <w:p w:rsidR="00F458EE" w:rsidRDefault="00F458EE" w:rsidP="00F458EE">
      <w:pPr>
        <w:pStyle w:val="EX"/>
        <w:tabs>
          <w:tab w:val="right" w:pos="4320"/>
          <w:tab w:val="left" w:pos="7200"/>
          <w:tab w:val="right" w:pos="7920"/>
        </w:tabs>
      </w:pPr>
      <w:r>
        <w:t>Beginning inventory</w:t>
      </w:r>
      <w:r>
        <w:tab/>
        <w:t>8</w:t>
      </w:r>
      <w:r>
        <w:tab/>
        <w:t>$</w:t>
      </w:r>
      <w:r>
        <w:tab/>
        <w:t>800</w:t>
      </w:r>
    </w:p>
    <w:p w:rsidR="00F458EE" w:rsidRDefault="00F458EE" w:rsidP="00F458EE">
      <w:pPr>
        <w:pStyle w:val="EX"/>
        <w:tabs>
          <w:tab w:val="right" w:pos="4320"/>
          <w:tab w:val="left" w:pos="7200"/>
          <w:tab w:val="right" w:pos="7920"/>
        </w:tabs>
      </w:pPr>
      <w:r>
        <w:t>Net purchases</w:t>
      </w:r>
      <w:r>
        <w:tab/>
      </w:r>
      <w:r>
        <w:rPr>
          <w:u w:val="single"/>
        </w:rPr>
        <w:t>34</w:t>
      </w:r>
      <w:r>
        <w:tab/>
      </w:r>
      <w:r>
        <w:rPr>
          <w:u w:val="single"/>
        </w:rPr>
        <w:tab/>
        <w:t>4,000</w:t>
      </w:r>
    </w:p>
    <w:p w:rsidR="00F458EE" w:rsidRDefault="00F458EE" w:rsidP="00F458EE">
      <w:pPr>
        <w:pStyle w:val="EX"/>
        <w:tabs>
          <w:tab w:val="right" w:pos="4320"/>
          <w:tab w:val="right" w:pos="7920"/>
        </w:tabs>
      </w:pPr>
      <w:r>
        <w:t>Goods available for sale</w:t>
      </w:r>
      <w:r>
        <w:tab/>
        <w:t>42</w:t>
      </w:r>
      <w:r>
        <w:tab/>
        <w:t>$4,800</w:t>
      </w:r>
    </w:p>
    <w:p w:rsidR="00F458EE" w:rsidRDefault="00F458EE" w:rsidP="00F458EE">
      <w:pPr>
        <w:pStyle w:val="EX"/>
        <w:tabs>
          <w:tab w:val="right" w:pos="4320"/>
          <w:tab w:val="left" w:pos="7200"/>
          <w:tab w:val="right" w:pos="7920"/>
        </w:tabs>
      </w:pPr>
      <w:r>
        <w:t>Ending inventory</w:t>
      </w:r>
      <w:r>
        <w:tab/>
      </w:r>
      <w:r>
        <w:rPr>
          <w:u w:val="single"/>
        </w:rPr>
        <w:t>16</w:t>
      </w:r>
      <w:r>
        <w:tab/>
      </w:r>
      <w:r>
        <w:rPr>
          <w:u w:val="single"/>
        </w:rPr>
        <w:tab/>
        <w:t>1,680</w:t>
      </w:r>
    </w:p>
    <w:p w:rsidR="00F458EE" w:rsidRDefault="00F458EE" w:rsidP="00F458EE">
      <w:pPr>
        <w:pStyle w:val="EX"/>
        <w:tabs>
          <w:tab w:val="right" w:pos="4320"/>
          <w:tab w:val="right" w:pos="7920"/>
        </w:tabs>
      </w:pPr>
      <w:r>
        <w:t>Cost of goods sold</w:t>
      </w:r>
      <w:r>
        <w:tab/>
      </w:r>
      <w:r>
        <w:rPr>
          <w:u w:val="double"/>
        </w:rPr>
        <w:t>26</w:t>
      </w:r>
      <w:r>
        <w:tab/>
      </w:r>
      <w:r>
        <w:rPr>
          <w:u w:val="double"/>
        </w:rPr>
        <w:t>$3,120</w:t>
      </w:r>
    </w:p>
    <w:p w:rsidR="00F458EE" w:rsidRDefault="00F458EE" w:rsidP="00F458EE">
      <w:pPr>
        <w:pStyle w:val="EX"/>
        <w:tabs>
          <w:tab w:val="right" w:pos="4320"/>
          <w:tab w:val="right" w:pos="7920"/>
        </w:tabs>
      </w:pPr>
    </w:p>
    <w:p w:rsidR="00F458EE" w:rsidRDefault="00F458EE" w:rsidP="00F458EE">
      <w:pPr>
        <w:pStyle w:val="EXnumlist1colwleaders"/>
      </w:pPr>
      <w:r>
        <w:t>1.</w:t>
      </w:r>
      <w:r>
        <w:tab/>
        <w:t>LIFO Cost of goods sold calculation (newest 26 units):</w:t>
      </w:r>
    </w:p>
    <w:p w:rsidR="00F458EE" w:rsidRDefault="00F458EE" w:rsidP="00F458EE">
      <w:pPr>
        <w:pStyle w:val="6pt"/>
      </w:pPr>
    </w:p>
    <w:p w:rsidR="00F458EE" w:rsidRDefault="00F458EE" w:rsidP="00F458EE">
      <w:pPr>
        <w:pStyle w:val="EXnumlist1colwleaders"/>
        <w:tabs>
          <w:tab w:val="left" w:pos="8640"/>
        </w:tabs>
      </w:pPr>
      <w:r>
        <w:tab/>
        <w:t>4 cameras purchased October 3, $110 each</w:t>
      </w:r>
      <w:r>
        <w:tab/>
      </w:r>
      <w:r>
        <w:tab/>
        <w:t>$</w:t>
      </w:r>
      <w:r>
        <w:tab/>
        <w:t>440</w:t>
      </w:r>
    </w:p>
    <w:p w:rsidR="00F458EE" w:rsidRDefault="00F458EE" w:rsidP="00F458EE">
      <w:pPr>
        <w:pStyle w:val="EXnumlist1colwleaders"/>
      </w:pPr>
      <w:r>
        <w:tab/>
        <w:t>7 cameras purchased October 14, $115 each</w:t>
      </w:r>
      <w:r>
        <w:tab/>
      </w:r>
      <w:r>
        <w:tab/>
        <w:t>805</w:t>
      </w:r>
    </w:p>
    <w:p w:rsidR="00F458EE" w:rsidRDefault="00F458EE" w:rsidP="00F458EE">
      <w:pPr>
        <w:pStyle w:val="EXnumlist1colwleaders"/>
        <w:tabs>
          <w:tab w:val="left" w:pos="8640"/>
        </w:tabs>
      </w:pPr>
      <w:r>
        <w:tab/>
        <w:t>15 cameras purchased on October 20, $125 each</w:t>
      </w:r>
      <w:r>
        <w:tab/>
      </w:r>
      <w:r>
        <w:tab/>
      </w:r>
      <w:r>
        <w:rPr>
          <w:u w:val="single"/>
        </w:rPr>
        <w:tab/>
        <w:t>1,875</w:t>
      </w:r>
    </w:p>
    <w:p w:rsidR="00F458EE" w:rsidRDefault="00F458EE" w:rsidP="00F458EE">
      <w:pPr>
        <w:pStyle w:val="EXnumlist1colwleaders"/>
      </w:pPr>
      <w:r>
        <w:tab/>
        <w:t>Total cost of goods sold (26 units)</w:t>
      </w:r>
      <w:r>
        <w:tab/>
      </w:r>
      <w:r>
        <w:tab/>
      </w:r>
      <w:r>
        <w:rPr>
          <w:u w:val="double"/>
        </w:rPr>
        <w:t>$3,120</w:t>
      </w:r>
    </w:p>
    <w:p w:rsidR="00F458EE" w:rsidRDefault="00F458EE" w:rsidP="00F458EE">
      <w:pPr>
        <w:pStyle w:val="EXnumlist1colwleaders"/>
      </w:pPr>
    </w:p>
    <w:p w:rsidR="00F458EE" w:rsidRDefault="00F458EE" w:rsidP="00F458EE">
      <w:pPr>
        <w:pStyle w:val="EXnumlist1colwleaders"/>
      </w:pPr>
      <w:r>
        <w:t>2.</w:t>
      </w:r>
      <w:r>
        <w:tab/>
        <w:t>LIFO Ending inventory calculation (oldest 16 units):</w:t>
      </w:r>
    </w:p>
    <w:p w:rsidR="00F458EE" w:rsidRDefault="00F458EE" w:rsidP="00F458EE">
      <w:pPr>
        <w:pStyle w:val="6pt"/>
      </w:pPr>
    </w:p>
    <w:p w:rsidR="00F458EE" w:rsidRDefault="00F458EE" w:rsidP="00F458EE">
      <w:pPr>
        <w:pStyle w:val="EXnumlist1colwleaders"/>
        <w:tabs>
          <w:tab w:val="left" w:pos="8640"/>
        </w:tabs>
      </w:pPr>
      <w:r>
        <w:tab/>
        <w:t>8 cameras from beginning inventory, $100 each</w:t>
      </w:r>
      <w:r>
        <w:tab/>
      </w:r>
      <w:r>
        <w:tab/>
        <w:t>$</w:t>
      </w:r>
      <w:r>
        <w:tab/>
        <w:t>800</w:t>
      </w:r>
    </w:p>
    <w:p w:rsidR="00F458EE" w:rsidRDefault="00F458EE" w:rsidP="00F458EE">
      <w:pPr>
        <w:pStyle w:val="EXnumlist1colwleaders"/>
        <w:tabs>
          <w:tab w:val="left" w:pos="8640"/>
        </w:tabs>
      </w:pPr>
      <w:r>
        <w:tab/>
        <w:t>8 cameras purchased October 3, $110 each</w:t>
      </w:r>
      <w:r>
        <w:tab/>
      </w:r>
      <w:r>
        <w:tab/>
      </w:r>
      <w:r>
        <w:rPr>
          <w:u w:val="single"/>
        </w:rPr>
        <w:tab/>
        <w:t>880</w:t>
      </w:r>
    </w:p>
    <w:p w:rsidR="00F458EE" w:rsidRDefault="00F458EE" w:rsidP="00F458EE">
      <w:pPr>
        <w:pStyle w:val="EXnumlist1colwleaders"/>
      </w:pPr>
      <w:r>
        <w:tab/>
        <w:t>Total ending inventory (16 units)</w:t>
      </w:r>
      <w:r>
        <w:tab/>
      </w:r>
      <w:r>
        <w:tab/>
      </w:r>
      <w:r>
        <w:rPr>
          <w:u w:val="double"/>
        </w:rPr>
        <w:t>$1,680</w:t>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73054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730549"/>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rsidP="00F458EE">
      <w:pPr>
        <w:pStyle w:val="Heading3"/>
      </w:pPr>
      <w:r>
        <w:t>PE 7–18 (LO4)</w:t>
      </w:r>
      <w:r>
        <w:tab/>
        <w:t>Average Cost Flow Assumption</w:t>
      </w:r>
    </w:p>
    <w:p w:rsidR="00F458EE" w:rsidRDefault="00F458EE" w:rsidP="00F458EE">
      <w:pPr>
        <w:pStyle w:val="EX"/>
        <w:tabs>
          <w:tab w:val="center" w:pos="4230"/>
          <w:tab w:val="left" w:pos="7200"/>
          <w:tab w:val="center" w:pos="7560"/>
          <w:tab w:val="right" w:pos="7920"/>
        </w:tabs>
      </w:pPr>
      <w:r>
        <w:tab/>
      </w:r>
      <w:r>
        <w:rPr>
          <w:u w:val="single"/>
        </w:rPr>
        <w:t>Cameras</w:t>
      </w:r>
      <w:r>
        <w:tab/>
      </w:r>
      <w:r>
        <w:rPr>
          <w:u w:val="single"/>
        </w:rPr>
        <w:tab/>
        <w:t>Costs</w:t>
      </w:r>
      <w:r>
        <w:rPr>
          <w:u w:val="single"/>
        </w:rPr>
        <w:tab/>
      </w:r>
    </w:p>
    <w:p w:rsidR="00F458EE" w:rsidRDefault="00F458EE" w:rsidP="00F458EE">
      <w:pPr>
        <w:pStyle w:val="EX"/>
        <w:tabs>
          <w:tab w:val="right" w:pos="4320"/>
          <w:tab w:val="left" w:pos="7200"/>
          <w:tab w:val="right" w:pos="7920"/>
        </w:tabs>
      </w:pPr>
      <w:r>
        <w:t>Beginning inventory</w:t>
      </w:r>
      <w:r>
        <w:tab/>
        <w:t>8</w:t>
      </w:r>
      <w:r>
        <w:tab/>
        <w:t>$</w:t>
      </w:r>
      <w:r>
        <w:tab/>
        <w:t>800</w:t>
      </w:r>
    </w:p>
    <w:p w:rsidR="00F458EE" w:rsidRDefault="00F458EE" w:rsidP="00F458EE">
      <w:pPr>
        <w:pStyle w:val="EX"/>
        <w:tabs>
          <w:tab w:val="right" w:pos="4320"/>
          <w:tab w:val="left" w:pos="7200"/>
          <w:tab w:val="right" w:pos="7920"/>
        </w:tabs>
      </w:pPr>
      <w:r>
        <w:t>Net purchases</w:t>
      </w:r>
      <w:r>
        <w:tab/>
      </w:r>
      <w:r>
        <w:rPr>
          <w:u w:val="single"/>
        </w:rPr>
        <w:t>34</w:t>
      </w:r>
      <w:r>
        <w:tab/>
      </w:r>
      <w:r>
        <w:rPr>
          <w:u w:val="single"/>
        </w:rPr>
        <w:tab/>
        <w:t>4,000</w:t>
      </w:r>
    </w:p>
    <w:p w:rsidR="00F458EE" w:rsidRDefault="00F458EE" w:rsidP="00F458EE">
      <w:pPr>
        <w:pStyle w:val="EX"/>
        <w:tabs>
          <w:tab w:val="right" w:pos="4320"/>
          <w:tab w:val="right" w:pos="7920"/>
        </w:tabs>
      </w:pPr>
      <w:r>
        <w:t>Goods available for sale</w:t>
      </w:r>
      <w:r>
        <w:tab/>
      </w:r>
      <w:r>
        <w:rPr>
          <w:u w:val="double"/>
        </w:rPr>
        <w:t>42</w:t>
      </w:r>
      <w:r>
        <w:tab/>
      </w:r>
      <w:r>
        <w:rPr>
          <w:u w:val="double"/>
        </w:rPr>
        <w:t>$4,800</w:t>
      </w:r>
    </w:p>
    <w:p w:rsidR="00F458EE" w:rsidRDefault="00F458EE" w:rsidP="00F458EE">
      <w:pPr>
        <w:pStyle w:val="6pt"/>
      </w:pPr>
    </w:p>
    <w:p w:rsidR="00F458EE" w:rsidRDefault="00F458EE" w:rsidP="00F458EE">
      <w:pPr>
        <w:pStyle w:val="EX"/>
        <w:tabs>
          <w:tab w:val="right" w:pos="4320"/>
          <w:tab w:val="right" w:pos="7920"/>
        </w:tabs>
      </w:pPr>
      <w:r>
        <w:t>($4,800/42 units) = $114.286 per unit</w:t>
      </w:r>
    </w:p>
    <w:p w:rsidR="00F458EE" w:rsidRDefault="00F458EE" w:rsidP="00F458EE">
      <w:pPr>
        <w:pStyle w:val="EX"/>
        <w:tabs>
          <w:tab w:val="right" w:pos="4320"/>
          <w:tab w:val="right" w:pos="7920"/>
        </w:tabs>
      </w:pPr>
    </w:p>
    <w:p w:rsidR="00F458EE" w:rsidRDefault="00F458EE" w:rsidP="00F458EE">
      <w:pPr>
        <w:pStyle w:val="EXnumlist"/>
      </w:pPr>
      <w:r>
        <w:t>1.</w:t>
      </w:r>
      <w:r>
        <w:tab/>
        <w:t xml:space="preserve">Average cost of goods sold: 26 units </w:t>
      </w:r>
      <w:r>
        <w:rPr>
          <w:szCs w:val="24"/>
        </w:rPr>
        <w:sym w:font="Symbol" w:char="F020"/>
      </w:r>
      <w:r>
        <w:rPr>
          <w:szCs w:val="24"/>
        </w:rPr>
        <w:sym w:font="Symbol" w:char="F0B4"/>
      </w:r>
      <w:r>
        <w:t xml:space="preserve"> $114.286 per unit = $2,971 (rounded)</w:t>
      </w:r>
    </w:p>
    <w:p w:rsidR="00F458EE" w:rsidRDefault="00F458EE" w:rsidP="00F458EE">
      <w:pPr>
        <w:pStyle w:val="6pt"/>
      </w:pPr>
    </w:p>
    <w:p w:rsidR="00F458EE" w:rsidRDefault="00F458EE" w:rsidP="00F458EE">
      <w:pPr>
        <w:pStyle w:val="EXnumlist"/>
      </w:pPr>
      <w:r>
        <w:t>2.</w:t>
      </w:r>
      <w:r>
        <w:tab/>
        <w:t xml:space="preserve">Average ending inventory: 16 units </w:t>
      </w:r>
      <w:r>
        <w:rPr>
          <w:szCs w:val="24"/>
        </w:rPr>
        <w:sym w:font="Symbol" w:char="F0B4"/>
      </w:r>
      <w:r>
        <w:t xml:space="preserve"> $114.286 per unit = $1,829 (rounded)</w:t>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lastRenderedPageBreak/>
        <w:drawing>
          <wp:inline distT="0" distB="0" distL="0" distR="0">
            <wp:extent cx="5943600" cy="1046218"/>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1046218"/>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rsidP="00F458EE">
      <w:pPr>
        <w:pStyle w:val="Heading3"/>
      </w:pPr>
      <w:r>
        <w:t>E 7–23 (LO2)</w:t>
      </w:r>
      <w:r>
        <w:tab/>
        <w:t>Recording Sales Transactions—Perpetual Inventory Method</w:t>
      </w:r>
    </w:p>
    <w:p w:rsidR="00F458EE" w:rsidRDefault="00F458EE" w:rsidP="00F458EE">
      <w:pPr>
        <w:pStyle w:val="jewdate"/>
        <w:tabs>
          <w:tab w:val="decimal" w:pos="7920"/>
          <w:tab w:val="decimal" w:pos="9360"/>
        </w:tabs>
      </w:pPr>
      <w:r>
        <w:t>June</w:t>
      </w:r>
      <w:r>
        <w:tab/>
        <w:t>24</w:t>
      </w:r>
      <w:r>
        <w:tab/>
        <w:t>Accounts Receivable</w:t>
      </w:r>
      <w:r>
        <w:tab/>
      </w:r>
      <w:r>
        <w:tab/>
        <w:t>75,000</w:t>
      </w:r>
    </w:p>
    <w:p w:rsidR="00F458EE" w:rsidRDefault="00F458EE" w:rsidP="00F458EE">
      <w:pPr>
        <w:pStyle w:val="jewdate"/>
        <w:tabs>
          <w:tab w:val="decimal" w:pos="7920"/>
          <w:tab w:val="decimal" w:pos="9360"/>
        </w:tabs>
      </w:pPr>
      <w:r>
        <w:tab/>
      </w:r>
      <w:r>
        <w:tab/>
      </w:r>
      <w:r>
        <w:tab/>
      </w:r>
      <w:r>
        <w:tab/>
        <w:t>Sales Revenue</w:t>
      </w:r>
      <w:r>
        <w:tab/>
      </w:r>
      <w:r>
        <w:tab/>
      </w:r>
      <w:r>
        <w:tab/>
        <w:t>75,000</w:t>
      </w:r>
    </w:p>
    <w:p w:rsidR="00F458EE" w:rsidRDefault="00F458EE" w:rsidP="00F458EE">
      <w:pPr>
        <w:pStyle w:val="6pt"/>
        <w:tabs>
          <w:tab w:val="decimal" w:pos="7920"/>
          <w:tab w:val="decimal" w:pos="9360"/>
        </w:tabs>
      </w:pPr>
    </w:p>
    <w:p w:rsidR="00F458EE" w:rsidRDefault="00F458EE" w:rsidP="00F458EE">
      <w:pPr>
        <w:pStyle w:val="jewdate"/>
        <w:tabs>
          <w:tab w:val="decimal" w:pos="7920"/>
          <w:tab w:val="decimal" w:pos="9360"/>
        </w:tabs>
      </w:pPr>
      <w:r>
        <w:tab/>
      </w:r>
      <w:r>
        <w:tab/>
      </w:r>
      <w:r>
        <w:tab/>
        <w:t>Cost of Goods Sold</w:t>
      </w:r>
      <w:r>
        <w:tab/>
      </w:r>
      <w:r>
        <w:tab/>
        <w:t>45,000</w:t>
      </w:r>
    </w:p>
    <w:p w:rsidR="00F458EE" w:rsidRDefault="00F458EE" w:rsidP="00F458EE">
      <w:pPr>
        <w:pStyle w:val="jewdate"/>
        <w:tabs>
          <w:tab w:val="decimal" w:pos="7920"/>
          <w:tab w:val="decimal" w:pos="9360"/>
        </w:tabs>
      </w:pPr>
      <w:r>
        <w:tab/>
      </w:r>
      <w:r>
        <w:tab/>
      </w:r>
      <w:r>
        <w:tab/>
      </w:r>
      <w:r>
        <w:tab/>
        <w:t>Inventory</w:t>
      </w:r>
      <w:r>
        <w:tab/>
      </w:r>
      <w:r>
        <w:tab/>
      </w:r>
      <w:r>
        <w:tab/>
        <w:t>45,000</w:t>
      </w:r>
    </w:p>
    <w:p w:rsidR="00F458EE" w:rsidRDefault="00F458EE" w:rsidP="00F458EE">
      <w:pPr>
        <w:pStyle w:val="jewdate"/>
        <w:tabs>
          <w:tab w:val="decimal" w:pos="7920"/>
          <w:tab w:val="decimal" w:pos="9360"/>
        </w:tabs>
        <w:rPr>
          <w:i/>
          <w:iCs/>
        </w:rPr>
      </w:pPr>
      <w:r>
        <w:rPr>
          <w:i/>
          <w:iCs/>
        </w:rPr>
        <w:tab/>
      </w:r>
      <w:r>
        <w:rPr>
          <w:i/>
          <w:iCs/>
        </w:rPr>
        <w:tab/>
      </w:r>
      <w:r>
        <w:rPr>
          <w:i/>
          <w:iCs/>
        </w:rPr>
        <w:tab/>
      </w:r>
      <w:r>
        <w:rPr>
          <w:i/>
          <w:iCs/>
        </w:rPr>
        <w:tab/>
      </w:r>
      <w:r>
        <w:rPr>
          <w:i/>
          <w:iCs/>
        </w:rPr>
        <w:tab/>
        <w:t>Sold merchandise to Emily Clark, terms 2/10,</w:t>
      </w:r>
    </w:p>
    <w:p w:rsidR="00F458EE" w:rsidRDefault="00F458EE" w:rsidP="00F458EE">
      <w:pPr>
        <w:pStyle w:val="jewdate"/>
        <w:tabs>
          <w:tab w:val="decimal" w:pos="7920"/>
          <w:tab w:val="decimal" w:pos="9360"/>
        </w:tabs>
        <w:rPr>
          <w:i/>
          <w:iCs/>
        </w:rPr>
      </w:pPr>
      <w:r>
        <w:rPr>
          <w:i/>
          <w:iCs/>
        </w:rPr>
        <w:tab/>
      </w:r>
      <w:r>
        <w:rPr>
          <w:i/>
          <w:iCs/>
        </w:rPr>
        <w:tab/>
      </w:r>
      <w:r>
        <w:rPr>
          <w:i/>
          <w:iCs/>
        </w:rPr>
        <w:tab/>
      </w:r>
      <w:r>
        <w:rPr>
          <w:i/>
          <w:iCs/>
        </w:rPr>
        <w:tab/>
      </w:r>
      <w:r>
        <w:rPr>
          <w:i/>
          <w:iCs/>
        </w:rPr>
        <w:tab/>
      </w:r>
      <w:proofErr w:type="gramStart"/>
      <w:r>
        <w:rPr>
          <w:i/>
          <w:iCs/>
        </w:rPr>
        <w:t>n/30</w:t>
      </w:r>
      <w:proofErr w:type="gramEnd"/>
      <w:r>
        <w:rPr>
          <w:i/>
          <w:iCs/>
        </w:rPr>
        <w:t xml:space="preserve"> (cost is $75,000 </w:t>
      </w:r>
      <w:r>
        <w:rPr>
          <w:i/>
          <w:iCs/>
          <w:szCs w:val="24"/>
        </w:rPr>
        <w:sym w:font="Symbol" w:char="F0B4"/>
      </w:r>
      <w:r>
        <w:rPr>
          <w:i/>
          <w:iCs/>
        </w:rPr>
        <w:t xml:space="preserve"> 0.60 = $45,000).</w:t>
      </w:r>
    </w:p>
    <w:p w:rsidR="00F458EE" w:rsidRDefault="00F458EE" w:rsidP="00F458EE">
      <w:pPr>
        <w:pStyle w:val="9pt"/>
        <w:tabs>
          <w:tab w:val="decimal" w:pos="7920"/>
          <w:tab w:val="decimal" w:pos="9360"/>
        </w:tabs>
      </w:pPr>
    </w:p>
    <w:p w:rsidR="00F458EE" w:rsidRDefault="00F458EE" w:rsidP="00F458EE">
      <w:pPr>
        <w:pStyle w:val="jewdate"/>
        <w:tabs>
          <w:tab w:val="clear" w:pos="1800"/>
          <w:tab w:val="decimal" w:pos="7920"/>
          <w:tab w:val="decimal" w:pos="9360"/>
        </w:tabs>
      </w:pPr>
      <w:r>
        <w:tab/>
      </w:r>
      <w:r>
        <w:tab/>
        <w:t>30</w:t>
      </w:r>
      <w:r>
        <w:tab/>
        <w:t>Cash</w:t>
      </w:r>
      <w:r>
        <w:tab/>
      </w:r>
      <w:r>
        <w:tab/>
        <w:t>39,200</w:t>
      </w:r>
    </w:p>
    <w:p w:rsidR="00F458EE" w:rsidRDefault="00F458EE" w:rsidP="00F458EE">
      <w:pPr>
        <w:pStyle w:val="jewdate"/>
        <w:tabs>
          <w:tab w:val="decimal" w:pos="7920"/>
          <w:tab w:val="decimal" w:pos="9360"/>
        </w:tabs>
      </w:pPr>
      <w:r>
        <w:tab/>
      </w:r>
      <w:r>
        <w:tab/>
      </w:r>
      <w:r>
        <w:tab/>
        <w:t>Sales Discounts</w:t>
      </w:r>
      <w:r>
        <w:tab/>
      </w:r>
      <w:r>
        <w:tab/>
        <w:t>800</w:t>
      </w:r>
    </w:p>
    <w:p w:rsidR="00F458EE" w:rsidRDefault="00F458EE" w:rsidP="00F458EE">
      <w:pPr>
        <w:pStyle w:val="jewdate"/>
        <w:tabs>
          <w:tab w:val="decimal" w:pos="7920"/>
          <w:tab w:val="decimal" w:pos="9360"/>
        </w:tabs>
      </w:pPr>
      <w:r>
        <w:tab/>
      </w:r>
      <w:r>
        <w:tab/>
      </w:r>
      <w:r>
        <w:tab/>
      </w:r>
      <w:r>
        <w:tab/>
        <w:t>Accounts Receivable</w:t>
      </w:r>
      <w:r>
        <w:tab/>
      </w:r>
      <w:r>
        <w:tab/>
      </w:r>
      <w:r>
        <w:tab/>
        <w:t>40,000</w:t>
      </w:r>
    </w:p>
    <w:p w:rsidR="00F458EE" w:rsidRDefault="00F458EE" w:rsidP="00F458EE">
      <w:pPr>
        <w:pStyle w:val="jewdate"/>
        <w:tabs>
          <w:tab w:val="decimal" w:pos="7920"/>
          <w:tab w:val="decimal" w:pos="9360"/>
        </w:tabs>
        <w:rPr>
          <w:i/>
        </w:rPr>
      </w:pPr>
      <w:r>
        <w:rPr>
          <w:i/>
        </w:rPr>
        <w:tab/>
      </w:r>
      <w:r>
        <w:rPr>
          <w:i/>
        </w:rPr>
        <w:tab/>
      </w:r>
      <w:r>
        <w:rPr>
          <w:i/>
        </w:rPr>
        <w:tab/>
      </w:r>
      <w:r>
        <w:rPr>
          <w:i/>
        </w:rPr>
        <w:tab/>
      </w:r>
      <w:r>
        <w:rPr>
          <w:i/>
        </w:rPr>
        <w:tab/>
        <w:t xml:space="preserve">Received partial payment from Emily Clark </w:t>
      </w:r>
    </w:p>
    <w:p w:rsidR="00F458EE" w:rsidRDefault="00F458EE" w:rsidP="00F458EE">
      <w:pPr>
        <w:pStyle w:val="jewdate"/>
        <w:tabs>
          <w:tab w:val="decimal" w:pos="7920"/>
          <w:tab w:val="decimal" w:pos="9360"/>
        </w:tabs>
        <w:rPr>
          <w:i/>
        </w:rPr>
      </w:pPr>
      <w:r>
        <w:rPr>
          <w:i/>
        </w:rPr>
        <w:tab/>
      </w:r>
      <w:r>
        <w:rPr>
          <w:i/>
        </w:rPr>
        <w:tab/>
      </w:r>
      <w:r>
        <w:rPr>
          <w:i/>
        </w:rPr>
        <w:tab/>
      </w:r>
      <w:r>
        <w:rPr>
          <w:i/>
        </w:rPr>
        <w:tab/>
      </w:r>
      <w:r>
        <w:rPr>
          <w:i/>
        </w:rPr>
        <w:tab/>
        <w:t>(</w:t>
      </w:r>
      <w:proofErr w:type="gramStart"/>
      <w:r>
        <w:rPr>
          <w:i/>
        </w:rPr>
        <w:t>discount</w:t>
      </w:r>
      <w:proofErr w:type="gramEnd"/>
      <w:r>
        <w:rPr>
          <w:i/>
        </w:rPr>
        <w:t xml:space="preserve"> is $40,000 </w:t>
      </w:r>
      <w:r>
        <w:rPr>
          <w:color w:val="auto"/>
          <w:szCs w:val="24"/>
        </w:rPr>
        <w:sym w:font="Symbol" w:char="F0B4"/>
      </w:r>
      <w:r>
        <w:rPr>
          <w:i/>
        </w:rPr>
        <w:t xml:space="preserve"> 0.02 = $800).</w:t>
      </w:r>
    </w:p>
    <w:p w:rsidR="00F458EE" w:rsidRDefault="00F458EE" w:rsidP="00F458EE">
      <w:pPr>
        <w:pStyle w:val="jewdate"/>
        <w:tabs>
          <w:tab w:val="decimal" w:pos="7920"/>
          <w:tab w:val="decimal" w:pos="9360"/>
        </w:tabs>
      </w:pPr>
    </w:p>
    <w:p w:rsidR="00F458EE" w:rsidRDefault="00F458EE" w:rsidP="00F458EE">
      <w:pPr>
        <w:pStyle w:val="jewdate"/>
        <w:tabs>
          <w:tab w:val="decimal" w:pos="7920"/>
          <w:tab w:val="decimal" w:pos="9360"/>
        </w:tabs>
      </w:pPr>
      <w:r>
        <w:t>June</w:t>
      </w:r>
      <w:r>
        <w:tab/>
        <w:t>30</w:t>
      </w:r>
      <w:r>
        <w:tab/>
        <w:t>Sales Returns</w:t>
      </w:r>
      <w:r>
        <w:tab/>
      </w:r>
      <w:r>
        <w:tab/>
        <w:t>10,000</w:t>
      </w:r>
    </w:p>
    <w:p w:rsidR="00F458EE" w:rsidRDefault="00F458EE" w:rsidP="00F458EE">
      <w:pPr>
        <w:pStyle w:val="jewdate"/>
        <w:tabs>
          <w:tab w:val="decimal" w:pos="7920"/>
          <w:tab w:val="decimal" w:pos="9360"/>
        </w:tabs>
      </w:pPr>
      <w:r>
        <w:tab/>
      </w:r>
      <w:r>
        <w:tab/>
      </w:r>
      <w:r>
        <w:tab/>
      </w:r>
      <w:r>
        <w:tab/>
        <w:t>Accounts Receivable</w:t>
      </w:r>
      <w:r>
        <w:tab/>
      </w:r>
      <w:r>
        <w:tab/>
      </w:r>
      <w:r>
        <w:tab/>
        <w:t>10,000</w:t>
      </w:r>
    </w:p>
    <w:p w:rsidR="00F458EE" w:rsidRDefault="00F458EE" w:rsidP="00F458EE">
      <w:pPr>
        <w:pStyle w:val="6pt"/>
        <w:tabs>
          <w:tab w:val="decimal" w:pos="7920"/>
          <w:tab w:val="decimal" w:pos="9360"/>
        </w:tabs>
      </w:pPr>
    </w:p>
    <w:p w:rsidR="00F458EE" w:rsidRDefault="00F458EE" w:rsidP="00F458EE">
      <w:pPr>
        <w:pStyle w:val="jewdate"/>
        <w:tabs>
          <w:tab w:val="decimal" w:pos="7920"/>
          <w:tab w:val="decimal" w:pos="9360"/>
        </w:tabs>
      </w:pPr>
      <w:r>
        <w:tab/>
      </w:r>
      <w:r>
        <w:tab/>
      </w:r>
      <w:r>
        <w:tab/>
        <w:t>Inventory</w:t>
      </w:r>
      <w:r>
        <w:tab/>
      </w:r>
      <w:r>
        <w:tab/>
        <w:t>6,000</w:t>
      </w:r>
    </w:p>
    <w:p w:rsidR="00F458EE" w:rsidRDefault="00F458EE" w:rsidP="00F458EE">
      <w:pPr>
        <w:pStyle w:val="jewdate"/>
        <w:tabs>
          <w:tab w:val="decimal" w:pos="7920"/>
          <w:tab w:val="decimal" w:pos="9360"/>
        </w:tabs>
      </w:pPr>
      <w:r>
        <w:tab/>
      </w:r>
      <w:r>
        <w:tab/>
      </w:r>
      <w:r>
        <w:tab/>
      </w:r>
      <w:r>
        <w:tab/>
        <w:t>Cost of Goods Sold</w:t>
      </w:r>
      <w:r>
        <w:tab/>
      </w:r>
      <w:r>
        <w:tab/>
      </w:r>
      <w:r>
        <w:tab/>
        <w:t>6,000</w:t>
      </w:r>
    </w:p>
    <w:p w:rsidR="00F458EE" w:rsidRDefault="00F458EE" w:rsidP="00F458EE">
      <w:pPr>
        <w:pStyle w:val="jewdate"/>
        <w:tabs>
          <w:tab w:val="decimal" w:pos="7920"/>
          <w:tab w:val="decimal" w:pos="9360"/>
        </w:tabs>
        <w:rPr>
          <w:i/>
        </w:rPr>
      </w:pPr>
      <w:r>
        <w:rPr>
          <w:i/>
        </w:rPr>
        <w:tab/>
      </w:r>
      <w:r>
        <w:rPr>
          <w:i/>
        </w:rPr>
        <w:tab/>
      </w:r>
      <w:r>
        <w:rPr>
          <w:i/>
        </w:rPr>
        <w:tab/>
      </w:r>
      <w:r>
        <w:rPr>
          <w:i/>
        </w:rPr>
        <w:tab/>
      </w:r>
      <w:r>
        <w:rPr>
          <w:i/>
        </w:rPr>
        <w:tab/>
        <w:t xml:space="preserve">Accepted return of merchandise that </w:t>
      </w:r>
    </w:p>
    <w:p w:rsidR="00F458EE" w:rsidRDefault="00F458EE" w:rsidP="00F458EE">
      <w:pPr>
        <w:pStyle w:val="jewdate"/>
        <w:tabs>
          <w:tab w:val="decimal" w:pos="7920"/>
          <w:tab w:val="decimal" w:pos="9360"/>
        </w:tabs>
        <w:rPr>
          <w:i/>
        </w:rPr>
      </w:pPr>
      <w:r>
        <w:rPr>
          <w:i/>
        </w:rPr>
        <w:tab/>
      </w:r>
      <w:r>
        <w:rPr>
          <w:i/>
        </w:rPr>
        <w:tab/>
      </w:r>
      <w:r>
        <w:rPr>
          <w:i/>
        </w:rPr>
        <w:tab/>
      </w:r>
      <w:r>
        <w:rPr>
          <w:i/>
        </w:rPr>
        <w:tab/>
      </w:r>
      <w:r>
        <w:rPr>
          <w:i/>
        </w:rPr>
        <w:tab/>
      </w:r>
      <w:proofErr w:type="gramStart"/>
      <w:r>
        <w:rPr>
          <w:i/>
        </w:rPr>
        <w:t>originally</w:t>
      </w:r>
      <w:proofErr w:type="gramEnd"/>
      <w:r>
        <w:rPr>
          <w:i/>
        </w:rPr>
        <w:t xml:space="preserve"> sold for $10,000</w:t>
      </w:r>
    </w:p>
    <w:p w:rsidR="00F458EE" w:rsidRDefault="00F458EE" w:rsidP="00F458EE">
      <w:pPr>
        <w:pStyle w:val="jewdate"/>
        <w:tabs>
          <w:tab w:val="decimal" w:pos="7920"/>
          <w:tab w:val="decimal" w:pos="9360"/>
        </w:tabs>
        <w:rPr>
          <w:i/>
        </w:rPr>
      </w:pPr>
      <w:r>
        <w:rPr>
          <w:i/>
        </w:rPr>
        <w:tab/>
      </w:r>
      <w:r>
        <w:rPr>
          <w:i/>
        </w:rPr>
        <w:tab/>
      </w:r>
      <w:r>
        <w:rPr>
          <w:i/>
        </w:rPr>
        <w:tab/>
      </w:r>
      <w:r>
        <w:rPr>
          <w:i/>
        </w:rPr>
        <w:tab/>
      </w:r>
      <w:r>
        <w:rPr>
          <w:i/>
        </w:rPr>
        <w:tab/>
        <w:t>(</w:t>
      </w:r>
      <w:proofErr w:type="gramStart"/>
      <w:r>
        <w:rPr>
          <w:i/>
        </w:rPr>
        <w:t>cost</w:t>
      </w:r>
      <w:proofErr w:type="gramEnd"/>
      <w:r>
        <w:rPr>
          <w:i/>
        </w:rPr>
        <w:t xml:space="preserve"> is $10,000 </w:t>
      </w:r>
      <w:r>
        <w:rPr>
          <w:color w:val="auto"/>
          <w:szCs w:val="24"/>
        </w:rPr>
        <w:sym w:font="Symbol" w:char="F0B4"/>
      </w:r>
      <w:r>
        <w:rPr>
          <w:i/>
        </w:rPr>
        <w:t xml:space="preserve"> 0.60 = $6,000).</w:t>
      </w:r>
    </w:p>
    <w:p w:rsidR="00F458EE" w:rsidRDefault="00F458EE">
      <w:pPr>
        <w:rPr>
          <w:rFonts w:ascii="Times New Roman" w:hAnsi="Times New Roman" w:cs="Times New Roman"/>
          <w:sz w:val="24"/>
          <w:szCs w:val="24"/>
        </w:rPr>
      </w:pPr>
      <w:r>
        <w:rPr>
          <w:rFonts w:ascii="Times New Roman" w:hAnsi="Times New Roman" w:cs="Times New Roman"/>
          <w:sz w:val="24"/>
          <w:szCs w:val="24"/>
        </w:rPr>
        <w:br w:type="page"/>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2259475"/>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2259475"/>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rsidP="00F458EE">
      <w:pPr>
        <w:pStyle w:val="Heading3"/>
      </w:pPr>
      <w:r>
        <w:t>E 7–24 (LO2)</w:t>
      </w:r>
      <w:r>
        <w:tab/>
        <w:t>Perpetual Inventory Method</w:t>
      </w:r>
    </w:p>
    <w:p w:rsidR="00F458EE" w:rsidRDefault="00F458EE" w:rsidP="00F458EE">
      <w:pPr>
        <w:pStyle w:val="jewdate"/>
        <w:tabs>
          <w:tab w:val="decimal" w:pos="7920"/>
          <w:tab w:val="decimal" w:pos="9360"/>
        </w:tabs>
      </w:pPr>
      <w:r>
        <w:t>Oct.</w:t>
      </w:r>
      <w:r>
        <w:tab/>
        <w:t>2</w:t>
      </w:r>
      <w:r>
        <w:tab/>
        <w:t>Inventory</w:t>
      </w:r>
      <w:r>
        <w:tab/>
      </w:r>
      <w:r>
        <w:tab/>
        <w:t>27,650</w:t>
      </w:r>
    </w:p>
    <w:p w:rsidR="00F458EE" w:rsidRDefault="00F458EE" w:rsidP="00F458EE">
      <w:pPr>
        <w:pStyle w:val="jewdate"/>
        <w:tabs>
          <w:tab w:val="decimal" w:pos="7920"/>
          <w:tab w:val="decimal" w:pos="9360"/>
        </w:tabs>
      </w:pPr>
      <w:r>
        <w:tab/>
      </w:r>
      <w:r>
        <w:tab/>
      </w:r>
      <w:r>
        <w:tab/>
      </w:r>
      <w:r>
        <w:tab/>
        <w:t>Accounts Payable</w:t>
      </w:r>
      <w:r>
        <w:tab/>
      </w:r>
      <w:r>
        <w:tab/>
      </w:r>
      <w:r>
        <w:tab/>
        <w:t>27,000</w:t>
      </w:r>
    </w:p>
    <w:p w:rsidR="00F458EE" w:rsidRDefault="00F458EE" w:rsidP="00F458EE">
      <w:pPr>
        <w:pStyle w:val="jewdate"/>
        <w:tabs>
          <w:tab w:val="decimal" w:pos="7920"/>
          <w:tab w:val="decimal" w:pos="9360"/>
        </w:tabs>
      </w:pPr>
      <w:r>
        <w:tab/>
      </w:r>
      <w:r>
        <w:tab/>
      </w:r>
      <w:r>
        <w:tab/>
      </w:r>
      <w:r>
        <w:tab/>
        <w:t>Cash</w:t>
      </w:r>
      <w:r>
        <w:tab/>
      </w:r>
      <w:r>
        <w:tab/>
      </w:r>
      <w:r>
        <w:tab/>
        <w:t>650</w:t>
      </w:r>
    </w:p>
    <w:p w:rsidR="00F458EE" w:rsidRDefault="00F458EE" w:rsidP="00F458EE">
      <w:pPr>
        <w:pStyle w:val="9pt"/>
        <w:tabs>
          <w:tab w:val="decimal" w:pos="7920"/>
          <w:tab w:val="decimal" w:pos="9360"/>
        </w:tabs>
      </w:pPr>
    </w:p>
    <w:p w:rsidR="00F458EE" w:rsidRDefault="00F458EE" w:rsidP="00F458EE">
      <w:pPr>
        <w:pStyle w:val="jewdate"/>
        <w:tabs>
          <w:tab w:val="decimal" w:pos="7920"/>
          <w:tab w:val="decimal" w:pos="9360"/>
        </w:tabs>
      </w:pPr>
      <w:r>
        <w:tab/>
      </w:r>
      <w:r>
        <w:tab/>
        <w:t>5</w:t>
      </w:r>
      <w:r>
        <w:tab/>
        <w:t>Accounts Receivable</w:t>
      </w:r>
      <w:r>
        <w:tab/>
      </w:r>
      <w:r>
        <w:tab/>
        <w:t>8,250</w:t>
      </w:r>
    </w:p>
    <w:p w:rsidR="00F458EE" w:rsidRDefault="00F458EE" w:rsidP="00F458EE">
      <w:pPr>
        <w:pStyle w:val="jewdate"/>
        <w:tabs>
          <w:tab w:val="decimal" w:pos="7920"/>
          <w:tab w:val="decimal" w:pos="9360"/>
        </w:tabs>
      </w:pPr>
      <w:r>
        <w:tab/>
      </w:r>
      <w:r>
        <w:tab/>
      </w:r>
      <w:r>
        <w:tab/>
      </w:r>
      <w:r>
        <w:tab/>
        <w:t>Sales Revenue</w:t>
      </w:r>
      <w:r>
        <w:tab/>
      </w:r>
      <w:r>
        <w:tab/>
      </w:r>
      <w:r>
        <w:tab/>
        <w:t>8,250</w:t>
      </w:r>
    </w:p>
    <w:p w:rsidR="00F458EE" w:rsidRDefault="00F458EE" w:rsidP="00F458EE">
      <w:pPr>
        <w:pStyle w:val="6pt"/>
        <w:tabs>
          <w:tab w:val="decimal" w:pos="7920"/>
          <w:tab w:val="decimal" w:pos="9360"/>
        </w:tabs>
      </w:pPr>
    </w:p>
    <w:p w:rsidR="00F458EE" w:rsidRDefault="00F458EE" w:rsidP="00F458EE">
      <w:pPr>
        <w:pStyle w:val="jewdate"/>
        <w:tabs>
          <w:tab w:val="decimal" w:pos="7920"/>
          <w:tab w:val="decimal" w:pos="9360"/>
        </w:tabs>
      </w:pPr>
      <w:r>
        <w:tab/>
      </w:r>
      <w:r>
        <w:tab/>
      </w:r>
      <w:r>
        <w:tab/>
        <w:t>Cost of Goods Sold</w:t>
      </w:r>
      <w:r>
        <w:tab/>
      </w:r>
      <w:r>
        <w:tab/>
        <w:t>4,900</w:t>
      </w:r>
    </w:p>
    <w:p w:rsidR="00F458EE" w:rsidRDefault="00F458EE" w:rsidP="00F458EE">
      <w:pPr>
        <w:pStyle w:val="jewdate"/>
        <w:tabs>
          <w:tab w:val="decimal" w:pos="7920"/>
          <w:tab w:val="decimal" w:pos="9360"/>
        </w:tabs>
      </w:pPr>
      <w:r>
        <w:tab/>
      </w:r>
      <w:r>
        <w:tab/>
      </w:r>
      <w:r>
        <w:tab/>
      </w:r>
      <w:r>
        <w:tab/>
        <w:t>Inventory</w:t>
      </w:r>
      <w:r>
        <w:tab/>
      </w:r>
      <w:r>
        <w:tab/>
      </w:r>
      <w:r>
        <w:tab/>
        <w:t>4,900</w:t>
      </w:r>
    </w:p>
    <w:p w:rsidR="00F458EE" w:rsidRDefault="00F458EE" w:rsidP="00F458EE">
      <w:pPr>
        <w:pStyle w:val="9pt"/>
        <w:tabs>
          <w:tab w:val="decimal" w:pos="7920"/>
          <w:tab w:val="decimal" w:pos="9360"/>
        </w:tabs>
      </w:pPr>
    </w:p>
    <w:p w:rsidR="00F458EE" w:rsidRDefault="00F458EE" w:rsidP="00F458EE">
      <w:pPr>
        <w:pStyle w:val="jewdate"/>
        <w:tabs>
          <w:tab w:val="decimal" w:pos="7920"/>
          <w:tab w:val="decimal" w:pos="9360"/>
        </w:tabs>
      </w:pPr>
      <w:r>
        <w:tab/>
      </w:r>
      <w:r>
        <w:tab/>
        <w:t>10</w:t>
      </w:r>
      <w:r>
        <w:tab/>
        <w:t>Accounts Payable</w:t>
      </w:r>
      <w:r>
        <w:tab/>
      </w:r>
      <w:r>
        <w:tab/>
        <w:t>13,950</w:t>
      </w:r>
    </w:p>
    <w:p w:rsidR="00F458EE" w:rsidRDefault="00F458EE" w:rsidP="00F458EE">
      <w:pPr>
        <w:pStyle w:val="jewdate"/>
        <w:tabs>
          <w:tab w:val="decimal" w:pos="7920"/>
          <w:tab w:val="decimal" w:pos="9360"/>
        </w:tabs>
      </w:pPr>
      <w:r>
        <w:tab/>
      </w:r>
      <w:r>
        <w:tab/>
      </w:r>
      <w:r>
        <w:tab/>
      </w:r>
      <w:r>
        <w:tab/>
        <w:t>Inventory</w:t>
      </w:r>
      <w:r>
        <w:tab/>
      </w:r>
      <w:r>
        <w:tab/>
      </w:r>
      <w:r>
        <w:tab/>
        <w:t>279*</w:t>
      </w:r>
    </w:p>
    <w:p w:rsidR="00F458EE" w:rsidRDefault="00F458EE" w:rsidP="00F458EE">
      <w:pPr>
        <w:pStyle w:val="jewdate"/>
        <w:tabs>
          <w:tab w:val="decimal" w:pos="7920"/>
          <w:tab w:val="decimal" w:pos="9360"/>
        </w:tabs>
      </w:pPr>
      <w:r>
        <w:tab/>
      </w:r>
      <w:r>
        <w:tab/>
      </w:r>
      <w:r>
        <w:tab/>
      </w:r>
      <w:r>
        <w:tab/>
        <w:t>Cash</w:t>
      </w:r>
      <w:r>
        <w:tab/>
      </w:r>
      <w:r>
        <w:tab/>
      </w:r>
      <w:r>
        <w:tab/>
        <w:t>13,671</w:t>
      </w:r>
    </w:p>
    <w:p w:rsidR="00F458EE" w:rsidRDefault="00F458EE" w:rsidP="00F458EE">
      <w:pPr>
        <w:pStyle w:val="jewdate"/>
        <w:tabs>
          <w:tab w:val="decimal" w:pos="7920"/>
          <w:tab w:val="decimal" w:pos="9360"/>
        </w:tabs>
      </w:pPr>
      <w:r>
        <w:tab/>
      </w:r>
      <w:r>
        <w:tab/>
      </w:r>
      <w:r>
        <w:tab/>
        <w:t xml:space="preserve">*($13,950 </w:t>
      </w:r>
      <w:r>
        <w:rPr>
          <w:color w:val="auto"/>
          <w:szCs w:val="24"/>
        </w:rPr>
        <w:sym w:font="Symbol" w:char="F0B4"/>
      </w:r>
      <w:r>
        <w:t xml:space="preserve"> 0.02 = $279)</w:t>
      </w:r>
    </w:p>
    <w:p w:rsidR="00F458EE" w:rsidRDefault="00F458EE" w:rsidP="00F458EE">
      <w:pPr>
        <w:pStyle w:val="9pt"/>
        <w:tabs>
          <w:tab w:val="decimal" w:pos="7920"/>
          <w:tab w:val="decimal" w:pos="9360"/>
        </w:tabs>
      </w:pPr>
    </w:p>
    <w:p w:rsidR="00F458EE" w:rsidRDefault="00F458EE" w:rsidP="00F458EE">
      <w:pPr>
        <w:pStyle w:val="jewdate"/>
        <w:tabs>
          <w:tab w:val="decimal" w:pos="7920"/>
          <w:tab w:val="decimal" w:pos="9360"/>
        </w:tabs>
      </w:pPr>
      <w:r>
        <w:tab/>
      </w:r>
      <w:r>
        <w:tab/>
        <w:t>14</w:t>
      </w:r>
      <w:r>
        <w:tab/>
        <w:t>Accounts Payable</w:t>
      </w:r>
      <w:r>
        <w:tab/>
      </w:r>
      <w:r>
        <w:tab/>
        <w:t>1,100</w:t>
      </w:r>
    </w:p>
    <w:p w:rsidR="00F458EE" w:rsidRDefault="00F458EE" w:rsidP="00F458EE">
      <w:pPr>
        <w:pStyle w:val="jewdate"/>
        <w:tabs>
          <w:tab w:val="decimal" w:pos="7920"/>
          <w:tab w:val="decimal" w:pos="9360"/>
        </w:tabs>
      </w:pPr>
      <w:r>
        <w:tab/>
      </w:r>
      <w:r>
        <w:tab/>
      </w:r>
      <w:r>
        <w:tab/>
      </w:r>
      <w:r>
        <w:tab/>
        <w:t>Inventory</w:t>
      </w:r>
      <w:r>
        <w:tab/>
      </w:r>
      <w:r>
        <w:tab/>
      </w:r>
      <w:r>
        <w:tab/>
        <w:t>1,100</w:t>
      </w:r>
    </w:p>
    <w:p w:rsidR="00F458EE" w:rsidRDefault="00F458EE" w:rsidP="00F458EE">
      <w:pPr>
        <w:pStyle w:val="9pt"/>
        <w:tabs>
          <w:tab w:val="decimal" w:pos="7920"/>
          <w:tab w:val="decimal" w:pos="9360"/>
        </w:tabs>
      </w:pPr>
    </w:p>
    <w:p w:rsidR="00F458EE" w:rsidRDefault="00F458EE" w:rsidP="00F458EE">
      <w:pPr>
        <w:pStyle w:val="jewdate"/>
        <w:tabs>
          <w:tab w:val="clear" w:pos="1800"/>
          <w:tab w:val="decimal" w:pos="7920"/>
          <w:tab w:val="decimal" w:pos="9360"/>
        </w:tabs>
      </w:pPr>
      <w:r>
        <w:tab/>
      </w:r>
      <w:r>
        <w:tab/>
        <w:t>19</w:t>
      </w:r>
      <w:r>
        <w:tab/>
        <w:t>Cash</w:t>
      </w:r>
      <w:r>
        <w:tab/>
      </w:r>
      <w:r>
        <w:tab/>
        <w:t>4,560</w:t>
      </w:r>
    </w:p>
    <w:p w:rsidR="00F458EE" w:rsidRDefault="00F458EE" w:rsidP="00F458EE">
      <w:pPr>
        <w:pStyle w:val="jewdate"/>
        <w:tabs>
          <w:tab w:val="decimal" w:pos="7920"/>
          <w:tab w:val="decimal" w:pos="9360"/>
        </w:tabs>
      </w:pPr>
      <w:r>
        <w:tab/>
      </w:r>
      <w:r>
        <w:tab/>
      </w:r>
      <w:r>
        <w:tab/>
      </w:r>
      <w:r>
        <w:tab/>
        <w:t>Accounts Receivable</w:t>
      </w:r>
      <w:r>
        <w:tab/>
      </w:r>
      <w:r>
        <w:tab/>
      </w:r>
      <w:r>
        <w:tab/>
        <w:t>4,560</w:t>
      </w:r>
    </w:p>
    <w:p w:rsidR="00F458EE" w:rsidRDefault="00F458EE" w:rsidP="00F458EE">
      <w:pPr>
        <w:pStyle w:val="9pt"/>
        <w:tabs>
          <w:tab w:val="decimal" w:pos="7920"/>
          <w:tab w:val="decimal" w:pos="9360"/>
        </w:tabs>
      </w:pPr>
    </w:p>
    <w:p w:rsidR="00F458EE" w:rsidRDefault="00F458EE" w:rsidP="00F458EE">
      <w:pPr>
        <w:pStyle w:val="jewdate"/>
        <w:tabs>
          <w:tab w:val="decimal" w:pos="7920"/>
          <w:tab w:val="decimal" w:pos="9360"/>
        </w:tabs>
      </w:pPr>
      <w:r>
        <w:tab/>
      </w:r>
      <w:r>
        <w:tab/>
        <w:t>20</w:t>
      </w:r>
      <w:r>
        <w:tab/>
        <w:t>Accounts Payable</w:t>
      </w:r>
      <w:r>
        <w:tab/>
      </w:r>
      <w:r>
        <w:tab/>
        <w:t>11,950*</w:t>
      </w:r>
    </w:p>
    <w:p w:rsidR="00F458EE" w:rsidRDefault="00F458EE" w:rsidP="00F458EE">
      <w:pPr>
        <w:pStyle w:val="jewdate"/>
        <w:tabs>
          <w:tab w:val="decimal" w:pos="7920"/>
          <w:tab w:val="decimal" w:pos="9360"/>
        </w:tabs>
      </w:pPr>
      <w:r>
        <w:tab/>
      </w:r>
      <w:r>
        <w:tab/>
      </w:r>
      <w:r>
        <w:tab/>
      </w:r>
      <w:r>
        <w:tab/>
        <w:t>Cash</w:t>
      </w:r>
      <w:r>
        <w:tab/>
      </w:r>
      <w:r>
        <w:tab/>
      </w:r>
      <w:r>
        <w:tab/>
        <w:t>11,950</w:t>
      </w:r>
    </w:p>
    <w:p w:rsidR="00F458EE" w:rsidRDefault="00F458EE" w:rsidP="00F458EE">
      <w:pPr>
        <w:pStyle w:val="jewdate"/>
        <w:tabs>
          <w:tab w:val="decimal" w:pos="7920"/>
          <w:tab w:val="decimal" w:pos="9360"/>
        </w:tabs>
      </w:pPr>
      <w:r>
        <w:tab/>
      </w:r>
      <w:r>
        <w:tab/>
      </w:r>
      <w:r>
        <w:tab/>
        <w:t>*($27,000 – $13,950 – $1,100)</w:t>
      </w:r>
    </w:p>
    <w:p w:rsidR="00F458EE" w:rsidRDefault="00F458EE" w:rsidP="00F458EE">
      <w:pPr>
        <w:pStyle w:val="9pt"/>
      </w:pPr>
    </w:p>
    <w:p w:rsidR="00F458EE" w:rsidRDefault="00F458EE" w:rsidP="00F458EE">
      <w:pPr>
        <w:pStyle w:val="jewdate"/>
      </w:pPr>
      <w:r>
        <w:tab/>
      </w:r>
      <w:r>
        <w:tab/>
        <w:t>22</w:t>
      </w:r>
      <w:r>
        <w:tab/>
        <w:t>Accounts Receivable</w:t>
      </w:r>
      <w:r>
        <w:tab/>
      </w:r>
      <w:r>
        <w:tab/>
        <w:t>5,200</w:t>
      </w:r>
    </w:p>
    <w:p w:rsidR="00F458EE" w:rsidRDefault="00F458EE" w:rsidP="00F458EE">
      <w:pPr>
        <w:pStyle w:val="jewdate"/>
      </w:pPr>
      <w:r>
        <w:tab/>
      </w:r>
      <w:r>
        <w:tab/>
      </w:r>
      <w:r>
        <w:tab/>
      </w:r>
      <w:r>
        <w:tab/>
        <w:t>Sales Revenue</w:t>
      </w:r>
      <w:r>
        <w:tab/>
      </w:r>
      <w:r>
        <w:tab/>
      </w:r>
      <w:r>
        <w:tab/>
        <w:t>5,200</w:t>
      </w:r>
    </w:p>
    <w:p w:rsidR="00F458EE" w:rsidRDefault="00F458EE" w:rsidP="00F458EE">
      <w:pPr>
        <w:pStyle w:val="6pt"/>
      </w:pPr>
    </w:p>
    <w:p w:rsidR="00F458EE" w:rsidRDefault="00F458EE" w:rsidP="00F458EE">
      <w:pPr>
        <w:pStyle w:val="jewdate"/>
      </w:pPr>
      <w:r>
        <w:tab/>
      </w:r>
      <w:r>
        <w:tab/>
      </w:r>
      <w:r>
        <w:tab/>
        <w:t>Cost of Goods Sold</w:t>
      </w:r>
      <w:r>
        <w:tab/>
      </w:r>
      <w:r>
        <w:tab/>
        <w:t>3,800</w:t>
      </w:r>
    </w:p>
    <w:p w:rsidR="00F458EE" w:rsidRDefault="00F458EE" w:rsidP="00F458EE">
      <w:pPr>
        <w:pStyle w:val="jewdate"/>
      </w:pPr>
      <w:r>
        <w:tab/>
      </w:r>
      <w:r>
        <w:tab/>
      </w:r>
      <w:r>
        <w:tab/>
      </w:r>
      <w:r>
        <w:tab/>
        <w:t>Inventory</w:t>
      </w:r>
      <w:r>
        <w:tab/>
      </w:r>
      <w:r>
        <w:tab/>
      </w:r>
      <w:r>
        <w:tab/>
        <w:t>3,800</w:t>
      </w:r>
    </w:p>
    <w:p w:rsidR="00F458EE" w:rsidRDefault="00F458EE" w:rsidP="00F458EE">
      <w:pPr>
        <w:pStyle w:val="Heading3toppage"/>
      </w:pPr>
      <w:r>
        <w:br w:type="page"/>
      </w:r>
      <w:r>
        <w:lastRenderedPageBreak/>
        <w:t>E 7–24 (LO2)</w:t>
      </w:r>
      <w:r>
        <w:tab/>
        <w:t>(Concluded)</w:t>
      </w:r>
    </w:p>
    <w:p w:rsidR="00F458EE" w:rsidRDefault="00F458EE" w:rsidP="00F458EE">
      <w:pPr>
        <w:pStyle w:val="jewdate"/>
        <w:tabs>
          <w:tab w:val="decimal" w:pos="7920"/>
          <w:tab w:val="decimal" w:pos="9360"/>
        </w:tabs>
      </w:pPr>
      <w:r>
        <w:t>Oct.</w:t>
      </w:r>
      <w:r>
        <w:tab/>
        <w:t>24</w:t>
      </w:r>
      <w:r>
        <w:tab/>
        <w:t>Sales Returns</w:t>
      </w:r>
      <w:r>
        <w:tab/>
      </w:r>
      <w:r>
        <w:tab/>
        <w:t>3,250</w:t>
      </w:r>
    </w:p>
    <w:p w:rsidR="00F458EE" w:rsidRDefault="00F458EE" w:rsidP="00F458EE">
      <w:pPr>
        <w:pStyle w:val="jewdate"/>
        <w:tabs>
          <w:tab w:val="decimal" w:pos="7920"/>
          <w:tab w:val="decimal" w:pos="9360"/>
        </w:tabs>
      </w:pPr>
      <w:r>
        <w:tab/>
      </w:r>
      <w:r>
        <w:tab/>
      </w:r>
      <w:r>
        <w:tab/>
      </w:r>
      <w:r>
        <w:tab/>
        <w:t>Cash</w:t>
      </w:r>
      <w:r>
        <w:tab/>
      </w:r>
      <w:r>
        <w:tab/>
      </w:r>
      <w:r>
        <w:tab/>
        <w:t>3,250</w:t>
      </w:r>
    </w:p>
    <w:p w:rsidR="00F458EE" w:rsidRDefault="00F458EE" w:rsidP="00F458EE">
      <w:pPr>
        <w:pStyle w:val="6pt"/>
      </w:pPr>
    </w:p>
    <w:p w:rsidR="00F458EE" w:rsidRDefault="00F458EE" w:rsidP="00F458EE">
      <w:pPr>
        <w:pStyle w:val="jewdate"/>
        <w:tabs>
          <w:tab w:val="decimal" w:pos="7920"/>
          <w:tab w:val="decimal" w:pos="9360"/>
        </w:tabs>
      </w:pPr>
      <w:r>
        <w:tab/>
      </w:r>
      <w:r>
        <w:tab/>
      </w:r>
      <w:r>
        <w:tab/>
        <w:t>Inventory</w:t>
      </w:r>
      <w:r>
        <w:tab/>
      </w:r>
      <w:r>
        <w:tab/>
        <w:t>1,800</w:t>
      </w:r>
    </w:p>
    <w:p w:rsidR="00F458EE" w:rsidRDefault="00F458EE" w:rsidP="00F458EE">
      <w:pPr>
        <w:pStyle w:val="jewdate"/>
        <w:tabs>
          <w:tab w:val="decimal" w:pos="7920"/>
          <w:tab w:val="decimal" w:pos="9360"/>
        </w:tabs>
      </w:pPr>
      <w:r>
        <w:tab/>
      </w:r>
      <w:r>
        <w:tab/>
      </w:r>
      <w:r>
        <w:tab/>
      </w:r>
      <w:r>
        <w:tab/>
        <w:t>Cost of Goods Sold</w:t>
      </w:r>
      <w:r>
        <w:tab/>
      </w:r>
      <w:r>
        <w:tab/>
      </w:r>
      <w:r>
        <w:tab/>
        <w:t>1,800</w:t>
      </w:r>
    </w:p>
    <w:p w:rsidR="00F458EE" w:rsidRDefault="00F458EE" w:rsidP="00F458EE">
      <w:pPr>
        <w:pStyle w:val="6pt"/>
      </w:pPr>
    </w:p>
    <w:p w:rsidR="00F458EE" w:rsidRDefault="00F458EE" w:rsidP="00F458EE">
      <w:pPr>
        <w:pStyle w:val="jewdate"/>
        <w:tabs>
          <w:tab w:val="decimal" w:pos="7920"/>
          <w:tab w:val="decimal" w:pos="9360"/>
        </w:tabs>
      </w:pPr>
      <w:r>
        <w:tab/>
      </w:r>
      <w:r>
        <w:tab/>
      </w:r>
      <w:r>
        <w:tab/>
        <w:t>Beginning inventory</w:t>
      </w:r>
      <w:r>
        <w:tab/>
      </w:r>
      <w:r>
        <w:tab/>
        <w:t>$12,000</w:t>
      </w:r>
    </w:p>
    <w:p w:rsidR="00F458EE" w:rsidRDefault="00F458EE" w:rsidP="00F458EE">
      <w:pPr>
        <w:pStyle w:val="jewdate"/>
        <w:tabs>
          <w:tab w:val="clear" w:pos="6480"/>
          <w:tab w:val="decimal" w:pos="7920"/>
          <w:tab w:val="decimal" w:pos="9360"/>
        </w:tabs>
      </w:pPr>
      <w:r>
        <w:tab/>
      </w:r>
      <w:r>
        <w:tab/>
      </w:r>
      <w:r>
        <w:tab/>
      </w:r>
      <w:r>
        <w:tab/>
      </w:r>
      <w:r>
        <w:tab/>
      </w:r>
      <w:r>
        <w:tab/>
        <w:t>27,650</w:t>
      </w:r>
    </w:p>
    <w:p w:rsidR="00F458EE" w:rsidRDefault="00F458EE" w:rsidP="00F458EE">
      <w:pPr>
        <w:pStyle w:val="jewdate"/>
        <w:tabs>
          <w:tab w:val="clear" w:pos="6480"/>
          <w:tab w:val="decimal" w:pos="7920"/>
          <w:tab w:val="decimal" w:pos="9360"/>
        </w:tabs>
      </w:pPr>
      <w:r>
        <w:tab/>
      </w:r>
      <w:r>
        <w:tab/>
      </w:r>
      <w:r>
        <w:tab/>
      </w:r>
      <w:r>
        <w:tab/>
      </w:r>
      <w:r>
        <w:tab/>
      </w:r>
      <w:r>
        <w:tab/>
        <w:t>(4,900)</w:t>
      </w:r>
    </w:p>
    <w:p w:rsidR="00F458EE" w:rsidRDefault="00F458EE" w:rsidP="00F458EE">
      <w:pPr>
        <w:pStyle w:val="jewdate"/>
        <w:tabs>
          <w:tab w:val="clear" w:pos="6480"/>
          <w:tab w:val="decimal" w:pos="7920"/>
          <w:tab w:val="decimal" w:pos="9360"/>
        </w:tabs>
      </w:pPr>
      <w:r>
        <w:tab/>
      </w:r>
      <w:r>
        <w:tab/>
      </w:r>
      <w:r>
        <w:tab/>
      </w:r>
      <w:r>
        <w:tab/>
      </w:r>
      <w:r>
        <w:tab/>
      </w:r>
      <w:r>
        <w:tab/>
        <w:t>(279)</w:t>
      </w:r>
    </w:p>
    <w:p w:rsidR="00F458EE" w:rsidRDefault="00F458EE" w:rsidP="00F458EE">
      <w:pPr>
        <w:pStyle w:val="jewdate"/>
        <w:tabs>
          <w:tab w:val="clear" w:pos="6480"/>
          <w:tab w:val="decimal" w:pos="7920"/>
          <w:tab w:val="decimal" w:pos="9360"/>
        </w:tabs>
      </w:pPr>
      <w:r>
        <w:tab/>
      </w:r>
      <w:r>
        <w:tab/>
      </w:r>
      <w:r>
        <w:tab/>
      </w:r>
      <w:r>
        <w:tab/>
      </w:r>
      <w:r>
        <w:tab/>
      </w:r>
      <w:r>
        <w:tab/>
        <w:t>(1,100)</w:t>
      </w:r>
    </w:p>
    <w:p w:rsidR="00F458EE" w:rsidRDefault="00F458EE" w:rsidP="00F458EE">
      <w:pPr>
        <w:pStyle w:val="jewdate"/>
        <w:tabs>
          <w:tab w:val="clear" w:pos="6480"/>
          <w:tab w:val="decimal" w:pos="7920"/>
          <w:tab w:val="decimal" w:pos="9360"/>
        </w:tabs>
      </w:pPr>
      <w:r>
        <w:tab/>
      </w:r>
      <w:r>
        <w:tab/>
      </w:r>
      <w:r>
        <w:tab/>
      </w:r>
      <w:r>
        <w:tab/>
      </w:r>
      <w:r>
        <w:tab/>
      </w:r>
      <w:r>
        <w:tab/>
        <w:t>(3,800)</w:t>
      </w:r>
    </w:p>
    <w:p w:rsidR="00F458EE" w:rsidRDefault="00F458EE" w:rsidP="00F458EE">
      <w:pPr>
        <w:pStyle w:val="jewdate"/>
        <w:tabs>
          <w:tab w:val="clear" w:pos="6480"/>
          <w:tab w:val="left" w:pos="7110"/>
          <w:tab w:val="decimal" w:pos="7920"/>
          <w:tab w:val="decimal" w:pos="9360"/>
        </w:tabs>
      </w:pPr>
      <w:r>
        <w:tab/>
      </w:r>
      <w:r>
        <w:tab/>
      </w:r>
      <w:r>
        <w:tab/>
      </w:r>
      <w:r>
        <w:tab/>
      </w:r>
      <w:r>
        <w:tab/>
      </w:r>
      <w:r>
        <w:tab/>
      </w:r>
      <w:r>
        <w:rPr>
          <w:u w:val="single"/>
        </w:rPr>
        <w:tab/>
        <w:t>1,800</w:t>
      </w:r>
    </w:p>
    <w:p w:rsidR="00F458EE" w:rsidRDefault="00F458EE" w:rsidP="00F458EE">
      <w:pPr>
        <w:pStyle w:val="jewdate"/>
        <w:tabs>
          <w:tab w:val="decimal" w:pos="7920"/>
          <w:tab w:val="decimal" w:pos="9360"/>
        </w:tabs>
        <w:rPr>
          <w:u w:val="double"/>
        </w:rPr>
      </w:pPr>
      <w:r>
        <w:tab/>
      </w:r>
      <w:r>
        <w:tab/>
      </w:r>
      <w:r>
        <w:tab/>
        <w:t>Ending inventory</w:t>
      </w:r>
      <w:r>
        <w:tab/>
      </w:r>
      <w:r>
        <w:tab/>
      </w:r>
      <w:r>
        <w:rPr>
          <w:u w:val="double"/>
        </w:rPr>
        <w:t>$31,371</w:t>
      </w:r>
    </w:p>
    <w:p w:rsidR="00F458EE" w:rsidRDefault="00F458EE">
      <w:pPr>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1345553"/>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1345553"/>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rsidP="00F458EE">
      <w:pPr>
        <w:pStyle w:val="Heading3"/>
      </w:pPr>
      <w:r>
        <w:t>E 7–33 (LO4)</w:t>
      </w:r>
      <w:r>
        <w:tab/>
        <w:t>Inventory Costing Methods</w:t>
      </w:r>
    </w:p>
    <w:p w:rsidR="00F458EE" w:rsidRDefault="00F458EE" w:rsidP="00F458EE">
      <w:pPr>
        <w:pStyle w:val="EXnumlist"/>
      </w:pPr>
      <w:r>
        <w:t>1.</w:t>
      </w:r>
      <w:r>
        <w:tab/>
        <w:t>LIFO</w:t>
      </w:r>
    </w:p>
    <w:p w:rsidR="00F458EE" w:rsidRDefault="00F458EE" w:rsidP="00F458EE">
      <w:pPr>
        <w:pStyle w:val="6pt"/>
      </w:pPr>
    </w:p>
    <w:p w:rsidR="00F458EE" w:rsidRDefault="00F458EE" w:rsidP="00F458EE">
      <w:pPr>
        <w:pStyle w:val="EXnumlist"/>
      </w:pPr>
      <w:r>
        <w:t>2.</w:t>
      </w:r>
      <w:r>
        <w:tab/>
        <w:t>LIFO</w:t>
      </w:r>
    </w:p>
    <w:p w:rsidR="00F458EE" w:rsidRDefault="00F458EE" w:rsidP="00F458EE">
      <w:pPr>
        <w:pStyle w:val="6pt"/>
      </w:pPr>
    </w:p>
    <w:p w:rsidR="00F458EE" w:rsidRDefault="00F458EE" w:rsidP="00F458EE">
      <w:pPr>
        <w:pStyle w:val="EXnumlist"/>
      </w:pPr>
      <w:r>
        <w:t>3.</w:t>
      </w:r>
      <w:r>
        <w:tab/>
        <w:t>FIFO</w:t>
      </w:r>
    </w:p>
    <w:p w:rsidR="00F458EE" w:rsidRDefault="00F458EE" w:rsidP="00F458EE">
      <w:pPr>
        <w:pStyle w:val="6pt"/>
      </w:pPr>
    </w:p>
    <w:p w:rsidR="00F458EE" w:rsidRDefault="00F458EE" w:rsidP="00F458EE">
      <w:pPr>
        <w:pStyle w:val="EXnumlist"/>
      </w:pPr>
      <w:r>
        <w:t>4.</w:t>
      </w:r>
      <w:r>
        <w:tab/>
        <w:t>Average cost</w:t>
      </w:r>
    </w:p>
    <w:p w:rsidR="00F458EE" w:rsidRDefault="00F458EE" w:rsidP="00F458EE">
      <w:pPr>
        <w:pStyle w:val="6pt"/>
      </w:pPr>
    </w:p>
    <w:p w:rsidR="00F458EE" w:rsidRDefault="00F458EE" w:rsidP="00F458EE">
      <w:pPr>
        <w:pStyle w:val="EXnumlist"/>
      </w:pPr>
      <w:r>
        <w:t>5.</w:t>
      </w:r>
      <w:r>
        <w:tab/>
        <w:t>LIFO</w:t>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lastRenderedPageBreak/>
        <w:drawing>
          <wp:inline distT="0" distB="0" distL="0" distR="0">
            <wp:extent cx="5943600" cy="175872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1758728"/>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rsidP="00F458EE">
      <w:pPr>
        <w:pStyle w:val="Heading3"/>
        <w:jc w:val="left"/>
      </w:pPr>
      <w:r>
        <w:t>E 7–35 (LO4)</w:t>
      </w:r>
      <w:r>
        <w:tab/>
        <w:t>FIFO, LIFO, and Average Cost Calculations (Periodic Inventory Method)</w:t>
      </w:r>
    </w:p>
    <w:p w:rsidR="00F458EE" w:rsidRDefault="00F458EE" w:rsidP="00F458EE">
      <w:pPr>
        <w:pStyle w:val="EXnumlist"/>
      </w:pPr>
      <w:r>
        <w:t>(a)</w:t>
      </w:r>
      <w:r>
        <w:tab/>
        <w:t>FIFO</w:t>
      </w:r>
    </w:p>
    <w:p w:rsidR="00F458EE" w:rsidRDefault="00F458EE" w:rsidP="00F458EE">
      <w:pPr>
        <w:pStyle w:val="6pt"/>
      </w:pPr>
    </w:p>
    <w:p w:rsidR="00F458EE" w:rsidRDefault="00F458EE" w:rsidP="00F458EE">
      <w:pPr>
        <w:pStyle w:val="EXnumlist1colwleaders"/>
        <w:tabs>
          <w:tab w:val="clear" w:pos="7920"/>
          <w:tab w:val="right" w:leader="dot" w:pos="5400"/>
        </w:tabs>
      </w:pPr>
      <w:r>
        <w:tab/>
        <w:t>Cost of goods sold</w:t>
      </w:r>
      <w:r>
        <w:tab/>
      </w:r>
      <w:r>
        <w:tab/>
        <w:t>40 computers at $1,350 = $54,000</w:t>
      </w:r>
    </w:p>
    <w:p w:rsidR="00F458EE" w:rsidRDefault="00F458EE" w:rsidP="00F458EE">
      <w:pPr>
        <w:pStyle w:val="6pt"/>
      </w:pPr>
    </w:p>
    <w:p w:rsidR="00F458EE" w:rsidRDefault="00F458EE" w:rsidP="00F458EE">
      <w:pPr>
        <w:pStyle w:val="EXnumlist1colwleaders"/>
      </w:pPr>
      <w:r>
        <w:tab/>
        <w:t>Cost of goods available for sale</w:t>
      </w:r>
      <w:r>
        <w:tab/>
      </w:r>
      <w:r>
        <w:tab/>
        <w:t>$150,100</w:t>
      </w:r>
    </w:p>
    <w:p w:rsidR="00F458EE" w:rsidRDefault="00F458EE" w:rsidP="00F458EE">
      <w:pPr>
        <w:pStyle w:val="EXnumlist1colwleaders"/>
        <w:tabs>
          <w:tab w:val="left" w:pos="8370"/>
        </w:tabs>
      </w:pPr>
      <w:r>
        <w:tab/>
        <w:t>Less cost of goods sold</w:t>
      </w:r>
      <w:r>
        <w:tab/>
      </w:r>
      <w:r>
        <w:tab/>
      </w:r>
      <w:r>
        <w:rPr>
          <w:u w:val="single"/>
        </w:rPr>
        <w:tab/>
        <w:t>54,000</w:t>
      </w:r>
    </w:p>
    <w:p w:rsidR="00F458EE" w:rsidRDefault="00F458EE" w:rsidP="00F458EE">
      <w:pPr>
        <w:pStyle w:val="EXnumlist1colwleaders"/>
        <w:tabs>
          <w:tab w:val="left" w:pos="8370"/>
        </w:tabs>
        <w:rPr>
          <w:u w:val="double"/>
        </w:rPr>
      </w:pPr>
      <w:r>
        <w:tab/>
        <w:t>Ending inventory</w:t>
      </w:r>
      <w:r>
        <w:tab/>
      </w:r>
      <w:r>
        <w:tab/>
      </w:r>
      <w:r>
        <w:rPr>
          <w:u w:val="double"/>
        </w:rPr>
        <w:t>$</w:t>
      </w:r>
      <w:r>
        <w:rPr>
          <w:u w:val="double"/>
        </w:rPr>
        <w:tab/>
        <w:t>96,100</w:t>
      </w:r>
    </w:p>
    <w:p w:rsidR="00F458EE" w:rsidRDefault="00F458EE" w:rsidP="00F458EE">
      <w:pPr>
        <w:pStyle w:val="6pt"/>
      </w:pPr>
    </w:p>
    <w:p w:rsidR="00F458EE" w:rsidRDefault="00F458EE" w:rsidP="00F458EE">
      <w:pPr>
        <w:pStyle w:val="EXnumlist1colwleaders"/>
        <w:tabs>
          <w:tab w:val="clear" w:pos="7920"/>
          <w:tab w:val="right" w:leader="dot" w:pos="5400"/>
        </w:tabs>
      </w:pPr>
      <w:r>
        <w:tab/>
        <w:t>Cost of goods available for sale:</w:t>
      </w:r>
    </w:p>
    <w:p w:rsidR="00F458EE" w:rsidRDefault="00F458EE" w:rsidP="00F458EE">
      <w:pPr>
        <w:pStyle w:val="EXnumlist1colwleaders"/>
        <w:tabs>
          <w:tab w:val="clear" w:pos="7920"/>
          <w:tab w:val="right" w:leader="dot" w:pos="5400"/>
          <w:tab w:val="right" w:pos="8280"/>
          <w:tab w:val="left" w:pos="8370"/>
        </w:tabs>
      </w:pPr>
      <w:r>
        <w:tab/>
        <w:t>Beginning inventory</w:t>
      </w:r>
      <w:r>
        <w:tab/>
      </w:r>
      <w:r>
        <w:tab/>
        <w:t>60 computers at $1,350 =</w:t>
      </w:r>
      <w:r>
        <w:tab/>
        <w:t>$</w:t>
      </w:r>
      <w:r>
        <w:tab/>
        <w:t>81,000</w:t>
      </w:r>
    </w:p>
    <w:p w:rsidR="00F458EE" w:rsidRDefault="00F458EE" w:rsidP="00F458EE">
      <w:pPr>
        <w:pStyle w:val="EXnumlist1colwleaders"/>
        <w:tabs>
          <w:tab w:val="clear" w:pos="7920"/>
          <w:tab w:val="right" w:pos="1440"/>
          <w:tab w:val="left" w:pos="1800"/>
          <w:tab w:val="right" w:leader="dot" w:pos="5400"/>
          <w:tab w:val="right" w:pos="8280"/>
        </w:tabs>
      </w:pPr>
      <w:r>
        <w:tab/>
        <w:t>Nov.</w:t>
      </w:r>
      <w:r>
        <w:tab/>
        <w:t>5</w:t>
      </w:r>
      <w:r>
        <w:tab/>
        <w:t>Purchase</w:t>
      </w:r>
      <w:r>
        <w:tab/>
      </w:r>
      <w:r>
        <w:tab/>
        <w:t>14 computers at $1,400 =</w:t>
      </w:r>
      <w:r>
        <w:tab/>
        <w:t>19,600</w:t>
      </w:r>
    </w:p>
    <w:p w:rsidR="00F458EE" w:rsidRDefault="00F458EE" w:rsidP="00F458EE">
      <w:pPr>
        <w:pStyle w:val="EXnumlist1colwleaders"/>
        <w:tabs>
          <w:tab w:val="clear" w:pos="7920"/>
          <w:tab w:val="right" w:pos="1440"/>
          <w:tab w:val="left" w:pos="1800"/>
          <w:tab w:val="right" w:leader="dot" w:pos="5400"/>
          <w:tab w:val="right" w:pos="8280"/>
        </w:tabs>
      </w:pPr>
      <w:r>
        <w:tab/>
      </w:r>
      <w:r>
        <w:tab/>
        <w:t>11</w:t>
      </w:r>
      <w:r>
        <w:tab/>
        <w:t>Purchase</w:t>
      </w:r>
      <w:r>
        <w:tab/>
      </w:r>
      <w:r>
        <w:tab/>
        <w:t>12 computers at $1,500 =</w:t>
      </w:r>
      <w:r>
        <w:tab/>
        <w:t>18,000</w:t>
      </w:r>
    </w:p>
    <w:p w:rsidR="00F458EE" w:rsidRDefault="00F458EE" w:rsidP="00F458EE">
      <w:pPr>
        <w:pStyle w:val="EXnumlist1colwleaders"/>
        <w:tabs>
          <w:tab w:val="clear" w:pos="7920"/>
          <w:tab w:val="right" w:pos="1440"/>
          <w:tab w:val="left" w:pos="1800"/>
          <w:tab w:val="right" w:leader="dot" w:pos="5400"/>
          <w:tab w:val="right" w:pos="8280"/>
          <w:tab w:val="left" w:pos="8370"/>
        </w:tabs>
      </w:pPr>
      <w:r>
        <w:tab/>
      </w:r>
      <w:r>
        <w:tab/>
        <w:t>24</w:t>
      </w:r>
      <w:r>
        <w:tab/>
        <w:t>Purchase</w:t>
      </w:r>
      <w:r>
        <w:tab/>
      </w:r>
      <w:r>
        <w:tab/>
        <w:t>18 computers at $1,750 =</w:t>
      </w:r>
      <w:r>
        <w:tab/>
      </w:r>
      <w:r>
        <w:rPr>
          <w:u w:val="single"/>
        </w:rPr>
        <w:tab/>
        <w:t>31,500</w:t>
      </w:r>
    </w:p>
    <w:p w:rsidR="00F458EE" w:rsidRDefault="00F458EE" w:rsidP="00F458EE">
      <w:pPr>
        <w:pStyle w:val="EXnumlist1colwleaders"/>
        <w:tabs>
          <w:tab w:val="clear" w:pos="7920"/>
          <w:tab w:val="right" w:leader="dot" w:pos="8280"/>
        </w:tabs>
        <w:rPr>
          <w:u w:val="double"/>
        </w:rPr>
      </w:pPr>
      <w:r>
        <w:tab/>
        <w:t>Cost of goods available for sale</w:t>
      </w:r>
      <w:r>
        <w:tab/>
      </w:r>
      <w:r>
        <w:tab/>
      </w:r>
      <w:r>
        <w:rPr>
          <w:u w:val="double"/>
        </w:rPr>
        <w:t>$150,100</w:t>
      </w:r>
    </w:p>
    <w:p w:rsidR="00F458EE" w:rsidRDefault="00F458EE" w:rsidP="00F458EE">
      <w:pPr>
        <w:pStyle w:val="EXnumlist1colwleaders"/>
        <w:tabs>
          <w:tab w:val="clear" w:pos="7920"/>
          <w:tab w:val="right" w:leader="dot" w:pos="5400"/>
        </w:tabs>
      </w:pPr>
    </w:p>
    <w:p w:rsidR="00F458EE" w:rsidRDefault="00F458EE" w:rsidP="00F458EE">
      <w:pPr>
        <w:pStyle w:val="EXnumlist"/>
      </w:pPr>
      <w:r>
        <w:t>(b)</w:t>
      </w:r>
      <w:r>
        <w:tab/>
        <w:t>LIFO</w:t>
      </w:r>
    </w:p>
    <w:p w:rsidR="00F458EE" w:rsidRDefault="00F458EE" w:rsidP="00F458EE">
      <w:pPr>
        <w:pStyle w:val="6pt"/>
      </w:pPr>
    </w:p>
    <w:p w:rsidR="00F458EE" w:rsidRDefault="00F458EE" w:rsidP="00F458EE">
      <w:pPr>
        <w:pStyle w:val="EXnumlist1colwleaders"/>
        <w:tabs>
          <w:tab w:val="clear" w:pos="7920"/>
          <w:tab w:val="right" w:leader="dot" w:pos="5400"/>
        </w:tabs>
      </w:pPr>
      <w:r>
        <w:tab/>
        <w:t>Cost of goods sold</w:t>
      </w:r>
      <w:r>
        <w:tab/>
      </w:r>
      <w:r>
        <w:tab/>
        <w:t>18 computers at $1,750 = $31,500</w:t>
      </w:r>
    </w:p>
    <w:p w:rsidR="00F458EE" w:rsidRDefault="00F458EE" w:rsidP="00F458EE">
      <w:pPr>
        <w:pStyle w:val="EXnumlist1colwleaders"/>
        <w:tabs>
          <w:tab w:val="clear" w:pos="7920"/>
          <w:tab w:val="right" w:pos="8460"/>
        </w:tabs>
      </w:pPr>
      <w:r>
        <w:tab/>
      </w:r>
      <w:r>
        <w:tab/>
        <w:t>12 computers at $1,500 =</w:t>
      </w:r>
      <w:r>
        <w:tab/>
        <w:t>18,000</w:t>
      </w:r>
    </w:p>
    <w:p w:rsidR="00F458EE" w:rsidRDefault="00F458EE" w:rsidP="00F458EE">
      <w:pPr>
        <w:pStyle w:val="EXnumlist1colwleaders"/>
        <w:tabs>
          <w:tab w:val="clear" w:pos="7920"/>
          <w:tab w:val="right" w:pos="8460"/>
          <w:tab w:val="left" w:pos="8550"/>
        </w:tabs>
      </w:pPr>
      <w:r>
        <w:tab/>
      </w:r>
      <w:r>
        <w:tab/>
        <w:t>10 computers at $1,400 =</w:t>
      </w:r>
      <w:r>
        <w:tab/>
      </w:r>
      <w:r>
        <w:rPr>
          <w:u w:val="single"/>
        </w:rPr>
        <w:tab/>
        <w:t>14,000</w:t>
      </w:r>
    </w:p>
    <w:p w:rsidR="00F458EE" w:rsidRDefault="00F458EE" w:rsidP="00F458EE">
      <w:pPr>
        <w:pStyle w:val="EXnumlist1colwleaders"/>
        <w:tabs>
          <w:tab w:val="clear" w:pos="7920"/>
        </w:tabs>
        <w:rPr>
          <w:u w:val="double"/>
        </w:rPr>
      </w:pPr>
      <w:r>
        <w:tab/>
      </w:r>
      <w:r>
        <w:tab/>
      </w:r>
      <w:r>
        <w:rPr>
          <w:u w:val="double"/>
        </w:rPr>
        <w:t>$63,500</w:t>
      </w:r>
    </w:p>
    <w:p w:rsidR="00F458EE" w:rsidRDefault="00F458EE" w:rsidP="00F458EE">
      <w:pPr>
        <w:pStyle w:val="6pt"/>
      </w:pPr>
    </w:p>
    <w:p w:rsidR="00F458EE" w:rsidRDefault="00F458EE" w:rsidP="00F458EE">
      <w:pPr>
        <w:pStyle w:val="EXnumlist1colwleaders"/>
      </w:pPr>
      <w:r>
        <w:tab/>
        <w:t>Cost of goods available for sale</w:t>
      </w:r>
      <w:r>
        <w:tab/>
      </w:r>
      <w:r>
        <w:tab/>
        <w:t>$150,100</w:t>
      </w:r>
    </w:p>
    <w:p w:rsidR="00F458EE" w:rsidRDefault="00F458EE" w:rsidP="00F458EE">
      <w:pPr>
        <w:pStyle w:val="EXnumlist1colwleaders"/>
        <w:tabs>
          <w:tab w:val="left" w:pos="8370"/>
        </w:tabs>
      </w:pPr>
      <w:r>
        <w:tab/>
        <w:t>Less cost of goods sold</w:t>
      </w:r>
      <w:r>
        <w:tab/>
      </w:r>
      <w:r>
        <w:tab/>
      </w:r>
      <w:r>
        <w:rPr>
          <w:u w:val="single"/>
        </w:rPr>
        <w:tab/>
        <w:t>63,500</w:t>
      </w:r>
    </w:p>
    <w:p w:rsidR="00F458EE" w:rsidRDefault="00F458EE" w:rsidP="00F458EE">
      <w:pPr>
        <w:pStyle w:val="EXnumlist1colwleaders"/>
        <w:tabs>
          <w:tab w:val="left" w:pos="8370"/>
        </w:tabs>
        <w:rPr>
          <w:u w:val="double"/>
        </w:rPr>
      </w:pPr>
      <w:r>
        <w:tab/>
        <w:t>Ending inventory</w:t>
      </w:r>
      <w:r>
        <w:tab/>
      </w:r>
      <w:r>
        <w:tab/>
      </w:r>
      <w:r>
        <w:rPr>
          <w:u w:val="double"/>
        </w:rPr>
        <w:t>$</w:t>
      </w:r>
      <w:r>
        <w:rPr>
          <w:u w:val="double"/>
        </w:rPr>
        <w:tab/>
        <w:t>86,600</w:t>
      </w:r>
    </w:p>
    <w:p w:rsidR="00F458EE" w:rsidRDefault="00F458EE" w:rsidP="00F458EE">
      <w:pPr>
        <w:pStyle w:val="Heading3toppage"/>
        <w:rPr>
          <w:i/>
          <w:u w:val="double"/>
        </w:rPr>
      </w:pPr>
      <w:r>
        <w:br w:type="page"/>
      </w:r>
      <w:r>
        <w:lastRenderedPageBreak/>
        <w:t>E 7–35 (LO4)</w:t>
      </w:r>
      <w:r>
        <w:tab/>
        <w:t>(Concluded)</w:t>
      </w:r>
    </w:p>
    <w:p w:rsidR="00F458EE" w:rsidRDefault="00F458EE" w:rsidP="00F458EE">
      <w:pPr>
        <w:pStyle w:val="EXnumlist"/>
      </w:pPr>
      <w:r>
        <w:t>(c)</w:t>
      </w:r>
      <w:r>
        <w:tab/>
        <w:t>Average Cost</w:t>
      </w:r>
    </w:p>
    <w:p w:rsidR="00F458EE" w:rsidRDefault="00F458EE" w:rsidP="00F458EE">
      <w:pPr>
        <w:pStyle w:val="6pt"/>
      </w:pPr>
    </w:p>
    <w:p w:rsidR="00F458EE" w:rsidRDefault="00F458EE" w:rsidP="00F458EE">
      <w:pPr>
        <w:pStyle w:val="EXnumlist"/>
      </w:pPr>
      <w:r>
        <w:tab/>
        <w:t>Units</w:t>
      </w:r>
    </w:p>
    <w:p w:rsidR="00F458EE" w:rsidRDefault="00F458EE" w:rsidP="00F458EE">
      <w:pPr>
        <w:pStyle w:val="EXnumlist1colwleaders"/>
        <w:tabs>
          <w:tab w:val="clear" w:pos="7920"/>
          <w:tab w:val="right" w:leader="dot" w:pos="6480"/>
          <w:tab w:val="decimal" w:pos="7200"/>
        </w:tabs>
      </w:pPr>
      <w:r>
        <w:tab/>
        <w:t>Model B computers available for sale</w:t>
      </w:r>
      <w:r>
        <w:tab/>
      </w:r>
      <w:r>
        <w:tab/>
        <w:t>104</w:t>
      </w:r>
      <w:r>
        <w:tab/>
        <w:t>(60 + 14 + 12 + 18)</w:t>
      </w:r>
    </w:p>
    <w:p w:rsidR="00F458EE" w:rsidRDefault="00F458EE" w:rsidP="00F458EE">
      <w:pPr>
        <w:pStyle w:val="EXnumlist1colwleaders"/>
        <w:tabs>
          <w:tab w:val="clear" w:pos="7920"/>
          <w:tab w:val="right" w:leader="dot" w:pos="6480"/>
          <w:tab w:val="left" w:pos="6840"/>
          <w:tab w:val="decimal" w:pos="7200"/>
        </w:tabs>
      </w:pPr>
      <w:r>
        <w:tab/>
        <w:t>Model B computers sold</w:t>
      </w:r>
      <w:r>
        <w:tab/>
      </w:r>
      <w:r>
        <w:tab/>
      </w:r>
      <w:r>
        <w:rPr>
          <w:u w:val="single"/>
        </w:rPr>
        <w:tab/>
        <w:t>40</w:t>
      </w:r>
    </w:p>
    <w:p w:rsidR="00F458EE" w:rsidRDefault="00F458EE" w:rsidP="00F458EE">
      <w:pPr>
        <w:pStyle w:val="EXnumlist1colwleaders"/>
        <w:tabs>
          <w:tab w:val="clear" w:pos="7920"/>
          <w:tab w:val="right" w:leader="dot" w:pos="6480"/>
          <w:tab w:val="left" w:pos="6840"/>
          <w:tab w:val="decimal" w:pos="7200"/>
        </w:tabs>
        <w:rPr>
          <w:u w:val="double"/>
        </w:rPr>
      </w:pPr>
      <w:r>
        <w:tab/>
        <w:t>Model B computers ending inventory</w:t>
      </w:r>
      <w:r>
        <w:tab/>
      </w:r>
      <w:r>
        <w:tab/>
      </w:r>
      <w:r>
        <w:rPr>
          <w:u w:val="double"/>
        </w:rPr>
        <w:tab/>
        <w:t>64</w:t>
      </w:r>
    </w:p>
    <w:p w:rsidR="00F458EE" w:rsidRDefault="00F458EE" w:rsidP="00F458EE">
      <w:pPr>
        <w:pStyle w:val="6pt"/>
      </w:pPr>
    </w:p>
    <w:p w:rsidR="00F458EE" w:rsidRDefault="00F458EE" w:rsidP="00F458EE">
      <w:pPr>
        <w:pStyle w:val="EXnumlist"/>
      </w:pPr>
      <w:r>
        <w:tab/>
        <w:t xml:space="preserve">Average Cost = </w:t>
      </w:r>
      <w:r>
        <w:rPr>
          <w:position w:val="-24"/>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0.75pt" o:ole="">
            <v:imagedata r:id="rId22" o:title=""/>
          </v:shape>
          <o:OLEObject Type="Embed" ProgID="Equation.DSMT4" ShapeID="_x0000_i1025" DrawAspect="Content" ObjectID="_1544280319" r:id="rId23"/>
        </w:object>
      </w:r>
      <w:r>
        <w:t xml:space="preserve"> = $1,443.27 per computer (rounded)</w:t>
      </w:r>
    </w:p>
    <w:p w:rsidR="00F458EE" w:rsidRDefault="00F458EE" w:rsidP="00F458EE">
      <w:pPr>
        <w:pStyle w:val="6pt"/>
      </w:pPr>
    </w:p>
    <w:p w:rsidR="00F458EE" w:rsidRDefault="00F458EE" w:rsidP="00F458EE">
      <w:pPr>
        <w:pStyle w:val="EXnumlist1colwleaders"/>
        <w:tabs>
          <w:tab w:val="clear" w:pos="7920"/>
          <w:tab w:val="right" w:leader="dot" w:pos="9180"/>
        </w:tabs>
        <w:rPr>
          <w:i/>
          <w:u w:val="double"/>
        </w:rPr>
      </w:pPr>
      <w:r>
        <w:tab/>
        <w:t>Cost of goods sold</w:t>
      </w:r>
      <w:r>
        <w:tab/>
        <w:t xml:space="preserve">40 computers at $1,443.27 = </w:t>
      </w:r>
      <w:r>
        <w:rPr>
          <w:u w:val="double"/>
        </w:rPr>
        <w:t>$57,731</w:t>
      </w:r>
    </w:p>
    <w:p w:rsidR="00F458EE" w:rsidRDefault="00F458EE" w:rsidP="00F458EE">
      <w:pPr>
        <w:pStyle w:val="EXnumlist1colwleaders"/>
        <w:tabs>
          <w:tab w:val="clear" w:pos="7920"/>
          <w:tab w:val="right" w:leader="dot" w:pos="9180"/>
        </w:tabs>
        <w:rPr>
          <w:i/>
          <w:u w:val="double"/>
        </w:rPr>
      </w:pPr>
      <w:r>
        <w:tab/>
        <w:t>Ending inventory</w:t>
      </w:r>
      <w:r>
        <w:tab/>
        <w:t xml:space="preserve">64 computers at $1,443.27 = </w:t>
      </w:r>
      <w:r>
        <w:rPr>
          <w:u w:val="double"/>
        </w:rPr>
        <w:t>$92,369</w:t>
      </w:r>
    </w:p>
    <w:p w:rsidR="00F458EE" w:rsidRDefault="00F458EE">
      <w:pPr>
        <w:rPr>
          <w:rFonts w:ascii="Times New Roman" w:hAnsi="Times New Roman" w:cs="Times New Roman"/>
          <w:sz w:val="24"/>
          <w:szCs w:val="24"/>
        </w:rPr>
      </w:pPr>
      <w:r>
        <w:rPr>
          <w:rFonts w:ascii="Times New Roman" w:hAnsi="Times New Roman" w:cs="Times New Roman"/>
          <w:sz w:val="24"/>
          <w:szCs w:val="24"/>
        </w:rPr>
        <w:br w:type="page"/>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zh-CN"/>
        </w:rPr>
        <w:drawing>
          <wp:inline distT="0" distB="0" distL="0" distR="0">
            <wp:extent cx="5943600" cy="307427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3074276"/>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pPr>
        <w:rPr>
          <w:rFonts w:ascii="Arial" w:eastAsia="Times New Roman" w:hAnsi="Arial" w:cs="Times New Roman"/>
          <w:b/>
          <w:color w:val="000000"/>
          <w:sz w:val="24"/>
          <w:szCs w:val="20"/>
        </w:rPr>
      </w:pPr>
      <w:r>
        <w:br w:type="page"/>
      </w:r>
    </w:p>
    <w:p w:rsidR="00F458EE" w:rsidRDefault="00F458EE" w:rsidP="00F458EE">
      <w:pPr>
        <w:pStyle w:val="Heading3"/>
      </w:pPr>
      <w:r>
        <w:lastRenderedPageBreak/>
        <w:t>P 7–42 (LO4)</w:t>
      </w:r>
      <w:r>
        <w:tab/>
        <w:t>Inventory Cost Flow Alternatives</w:t>
      </w:r>
    </w:p>
    <w:p w:rsidR="00F458EE" w:rsidRDefault="00F458EE" w:rsidP="00F458EE">
      <w:pPr>
        <w:pStyle w:val="EXnumlistSub"/>
      </w:pPr>
      <w:r>
        <w:t>1.</w:t>
      </w:r>
      <w:r>
        <w:tab/>
        <w:t>a.</w:t>
      </w:r>
      <w:r>
        <w:tab/>
        <w:t>FIFO</w:t>
      </w:r>
    </w:p>
    <w:p w:rsidR="00F458EE" w:rsidRDefault="00F458EE" w:rsidP="00F458EE">
      <w:pPr>
        <w:pStyle w:val="6pt"/>
      </w:pPr>
    </w:p>
    <w:p w:rsidR="00F458EE" w:rsidRDefault="00F458EE" w:rsidP="00F458EE">
      <w:pPr>
        <w:pStyle w:val="EXnumlistSub3colwleaders"/>
        <w:tabs>
          <w:tab w:val="clear" w:pos="6300"/>
          <w:tab w:val="decimal" w:pos="5760"/>
        </w:tabs>
      </w:pPr>
      <w:r>
        <w:tab/>
      </w:r>
      <w:r>
        <w:tab/>
        <w:t>Beginning inventory units</w:t>
      </w:r>
      <w:r>
        <w:tab/>
      </w:r>
      <w:r>
        <w:tab/>
        <w:t>460</w:t>
      </w:r>
    </w:p>
    <w:p w:rsidR="00F458EE" w:rsidRDefault="00F458EE" w:rsidP="00F458EE">
      <w:pPr>
        <w:pStyle w:val="EXnumlistSub3colwleaders"/>
        <w:tabs>
          <w:tab w:val="left" w:pos="1440"/>
          <w:tab w:val="decimal" w:pos="5760"/>
        </w:tabs>
      </w:pPr>
      <w:r>
        <w:tab/>
      </w:r>
      <w:r>
        <w:tab/>
        <w:t>Purchase, January 16</w:t>
      </w:r>
      <w:r>
        <w:tab/>
      </w:r>
      <w:r>
        <w:tab/>
        <w:t>110</w:t>
      </w:r>
    </w:p>
    <w:p w:rsidR="00F458EE" w:rsidRDefault="00F458EE" w:rsidP="00F458EE">
      <w:pPr>
        <w:pStyle w:val="EXnumlistSub3colwleaders"/>
        <w:tabs>
          <w:tab w:val="left" w:pos="1440"/>
          <w:tab w:val="decimal" w:pos="5760"/>
        </w:tabs>
      </w:pPr>
      <w:r>
        <w:tab/>
      </w:r>
      <w:r>
        <w:tab/>
        <w:t>Purchase, February 16</w:t>
      </w:r>
      <w:r>
        <w:tab/>
      </w:r>
      <w:r>
        <w:tab/>
        <w:t>105</w:t>
      </w:r>
    </w:p>
    <w:p w:rsidR="00F458EE" w:rsidRDefault="00F458EE" w:rsidP="00F458EE">
      <w:pPr>
        <w:pStyle w:val="EXnumlistSub3colwleaders"/>
        <w:tabs>
          <w:tab w:val="left" w:pos="1440"/>
          <w:tab w:val="left" w:pos="5285"/>
          <w:tab w:val="decimal" w:pos="5760"/>
        </w:tabs>
      </w:pPr>
      <w:r>
        <w:tab/>
      </w:r>
      <w:r>
        <w:tab/>
        <w:t>Purchase, March 10</w:t>
      </w:r>
      <w:r>
        <w:tab/>
      </w:r>
      <w:r>
        <w:tab/>
      </w:r>
      <w:r>
        <w:rPr>
          <w:u w:val="single"/>
        </w:rPr>
        <w:tab/>
        <w:t>150</w:t>
      </w:r>
    </w:p>
    <w:p w:rsidR="00F458EE" w:rsidRDefault="00F458EE" w:rsidP="00F458EE">
      <w:pPr>
        <w:pStyle w:val="EXnumlistSub3colwleaders"/>
        <w:tabs>
          <w:tab w:val="left" w:pos="1440"/>
          <w:tab w:val="left" w:pos="5285"/>
          <w:tab w:val="decimal" w:pos="5760"/>
        </w:tabs>
      </w:pPr>
      <w:r>
        <w:tab/>
      </w:r>
      <w:r>
        <w:tab/>
        <w:t>Total units available</w:t>
      </w:r>
      <w:r>
        <w:tab/>
      </w:r>
      <w:r>
        <w:tab/>
      </w:r>
      <w:r>
        <w:rPr>
          <w:u w:val="single"/>
        </w:rPr>
        <w:tab/>
        <w:t>825</w:t>
      </w:r>
    </w:p>
    <w:p w:rsidR="00F458EE" w:rsidRDefault="00F458EE" w:rsidP="00F458EE">
      <w:pPr>
        <w:pStyle w:val="EXnumlistSub3colwleaders"/>
        <w:tabs>
          <w:tab w:val="left" w:pos="1440"/>
          <w:tab w:val="decimal" w:pos="5760"/>
        </w:tabs>
      </w:pPr>
      <w:r>
        <w:tab/>
      </w:r>
      <w:r>
        <w:tab/>
        <w:t>Units sold:</w:t>
      </w:r>
    </w:p>
    <w:p w:rsidR="00F458EE" w:rsidRDefault="00F458EE" w:rsidP="00F458EE">
      <w:pPr>
        <w:pStyle w:val="EXnumlistSub3colwleaders"/>
        <w:tabs>
          <w:tab w:val="left" w:pos="1440"/>
          <w:tab w:val="decimal" w:pos="5760"/>
        </w:tabs>
      </w:pPr>
      <w:r>
        <w:tab/>
      </w:r>
      <w:r>
        <w:tab/>
      </w:r>
      <w:r>
        <w:tab/>
        <w:t>January 25</w:t>
      </w:r>
      <w:r>
        <w:tab/>
      </w:r>
      <w:r>
        <w:tab/>
        <w:t>(216)</w:t>
      </w:r>
    </w:p>
    <w:p w:rsidR="00F458EE" w:rsidRDefault="00F458EE" w:rsidP="00F458EE">
      <w:pPr>
        <w:pStyle w:val="EXnumlistSub3colwleaders"/>
        <w:tabs>
          <w:tab w:val="left" w:pos="1440"/>
          <w:tab w:val="decimal" w:pos="5760"/>
        </w:tabs>
      </w:pPr>
      <w:r>
        <w:tab/>
      </w:r>
      <w:r>
        <w:tab/>
      </w:r>
      <w:r>
        <w:tab/>
        <w:t>February 27</w:t>
      </w:r>
      <w:r>
        <w:tab/>
      </w:r>
      <w:r>
        <w:tab/>
        <w:t>(307)</w:t>
      </w:r>
    </w:p>
    <w:p w:rsidR="00F458EE" w:rsidRDefault="00F458EE" w:rsidP="00F458EE">
      <w:pPr>
        <w:pStyle w:val="EXnumlistSub3colwleaders"/>
        <w:tabs>
          <w:tab w:val="left" w:pos="1440"/>
          <w:tab w:val="decimal" w:pos="5760"/>
        </w:tabs>
      </w:pPr>
      <w:r>
        <w:tab/>
      </w:r>
      <w:r>
        <w:tab/>
      </w:r>
      <w:r>
        <w:tab/>
        <w:t>March 30</w:t>
      </w:r>
      <w:r>
        <w:tab/>
      </w:r>
      <w:r>
        <w:tab/>
      </w:r>
      <w:r>
        <w:rPr>
          <w:u w:val="single"/>
        </w:rPr>
        <w:t>(190</w:t>
      </w:r>
      <w:r>
        <w:t>)</w:t>
      </w:r>
    </w:p>
    <w:p w:rsidR="00F458EE" w:rsidRDefault="00F458EE" w:rsidP="00F458EE">
      <w:pPr>
        <w:pStyle w:val="EXnumlistSub3colwleaders"/>
        <w:tabs>
          <w:tab w:val="left" w:pos="1440"/>
          <w:tab w:val="decimal" w:pos="5760"/>
        </w:tabs>
      </w:pPr>
      <w:r>
        <w:tab/>
      </w:r>
      <w:r>
        <w:tab/>
        <w:t>Total units sold</w:t>
      </w:r>
      <w:r>
        <w:tab/>
      </w:r>
      <w:r>
        <w:tab/>
      </w:r>
      <w:r>
        <w:rPr>
          <w:u w:val="single"/>
        </w:rPr>
        <w:t>(713</w:t>
      </w:r>
      <w:r>
        <w:t>)</w:t>
      </w:r>
    </w:p>
    <w:p w:rsidR="00F458EE" w:rsidRDefault="00F458EE" w:rsidP="00F458EE">
      <w:pPr>
        <w:pStyle w:val="EXnumlistSub3colwleaders"/>
        <w:tabs>
          <w:tab w:val="left" w:pos="1440"/>
          <w:tab w:val="left" w:pos="5285"/>
          <w:tab w:val="decimal" w:pos="5760"/>
        </w:tabs>
      </w:pPr>
      <w:r>
        <w:tab/>
      </w:r>
      <w:r>
        <w:tab/>
        <w:t>Ending inventory</w:t>
      </w:r>
      <w:r>
        <w:tab/>
      </w:r>
      <w:r>
        <w:tab/>
      </w:r>
      <w:r>
        <w:rPr>
          <w:u w:val="double"/>
        </w:rPr>
        <w:tab/>
        <w:t>112</w:t>
      </w:r>
    </w:p>
    <w:p w:rsidR="00F458EE" w:rsidRDefault="00F458EE" w:rsidP="00F458EE">
      <w:pPr>
        <w:pStyle w:val="6pt"/>
      </w:pPr>
    </w:p>
    <w:p w:rsidR="00F458EE" w:rsidRDefault="00F458EE" w:rsidP="00F458EE">
      <w:pPr>
        <w:pStyle w:val="EXnumlistSub"/>
        <w:tabs>
          <w:tab w:val="left" w:pos="5400"/>
          <w:tab w:val="center" w:pos="6120"/>
          <w:tab w:val="right" w:pos="6930"/>
          <w:tab w:val="center" w:pos="8280"/>
        </w:tabs>
      </w:pPr>
      <w:r>
        <w:tab/>
      </w:r>
      <w:r>
        <w:tab/>
      </w:r>
      <w:r>
        <w:tab/>
      </w:r>
      <w:r>
        <w:rPr>
          <w:u w:val="single"/>
        </w:rPr>
        <w:tab/>
        <w:t>Units</w:t>
      </w:r>
      <w:r>
        <w:rPr>
          <w:u w:val="single"/>
        </w:rPr>
        <w:tab/>
      </w:r>
      <w:r>
        <w:tab/>
      </w:r>
      <w:r>
        <w:rPr>
          <w:u w:val="single"/>
        </w:rPr>
        <w:t>Total Cost</w:t>
      </w:r>
    </w:p>
    <w:p w:rsidR="00F458EE" w:rsidRDefault="00F458EE" w:rsidP="00F458EE">
      <w:pPr>
        <w:pStyle w:val="EXnumlistSub3colwleaders"/>
        <w:tabs>
          <w:tab w:val="clear" w:pos="6300"/>
          <w:tab w:val="clear" w:pos="7740"/>
          <w:tab w:val="decimal" w:pos="5760"/>
          <w:tab w:val="decimal" w:pos="6840"/>
          <w:tab w:val="decimal" w:pos="8640"/>
        </w:tabs>
      </w:pPr>
      <w:r>
        <w:tab/>
      </w:r>
      <w:r>
        <w:tab/>
        <w:t>Ending inventory</w:t>
      </w:r>
      <w:r>
        <w:tab/>
      </w:r>
      <w:r>
        <w:tab/>
        <w:t>112</w:t>
      </w:r>
      <w:r>
        <w:tab/>
        <w:t>(at $28)</w:t>
      </w:r>
      <w:r>
        <w:tab/>
        <w:t>$3,136</w:t>
      </w:r>
    </w:p>
    <w:p w:rsidR="00F458EE" w:rsidRDefault="00F458EE" w:rsidP="00F458EE">
      <w:pPr>
        <w:pStyle w:val="6pt"/>
      </w:pPr>
    </w:p>
    <w:p w:rsidR="00F458EE" w:rsidRDefault="00F458EE" w:rsidP="00F458EE">
      <w:pPr>
        <w:pStyle w:val="EXnumlistSub"/>
        <w:tabs>
          <w:tab w:val="left" w:pos="5400"/>
          <w:tab w:val="center" w:pos="6120"/>
          <w:tab w:val="right" w:pos="6840"/>
          <w:tab w:val="center" w:pos="8280"/>
        </w:tabs>
      </w:pPr>
      <w:r>
        <w:tab/>
      </w:r>
      <w:r>
        <w:tab/>
        <w:t>Cost of goods sold:</w:t>
      </w:r>
      <w:r>
        <w:tab/>
      </w:r>
      <w:r>
        <w:rPr>
          <w:u w:val="single"/>
        </w:rPr>
        <w:tab/>
        <w:t>Units</w:t>
      </w:r>
      <w:r>
        <w:rPr>
          <w:u w:val="single"/>
        </w:rPr>
        <w:tab/>
      </w:r>
      <w:r>
        <w:tab/>
      </w:r>
      <w:r>
        <w:rPr>
          <w:u w:val="single"/>
        </w:rPr>
        <w:t>Total Cost</w:t>
      </w:r>
    </w:p>
    <w:p w:rsidR="00F458EE" w:rsidRDefault="00F458EE" w:rsidP="00F458EE">
      <w:pPr>
        <w:pStyle w:val="EXnumlistSub3colwleaders"/>
        <w:tabs>
          <w:tab w:val="clear" w:pos="6300"/>
          <w:tab w:val="clear" w:pos="7740"/>
          <w:tab w:val="decimal" w:pos="5760"/>
          <w:tab w:val="decimal" w:pos="6840"/>
          <w:tab w:val="right" w:pos="8640"/>
        </w:tabs>
      </w:pPr>
      <w:r>
        <w:tab/>
      </w:r>
      <w:r>
        <w:tab/>
        <w:t>Beginning inventory</w:t>
      </w:r>
      <w:r>
        <w:tab/>
      </w:r>
      <w:r>
        <w:tab/>
        <w:t>460</w:t>
      </w:r>
      <w:r>
        <w:tab/>
        <w:t>(at $30)</w:t>
      </w:r>
      <w:r>
        <w:tab/>
        <w:t>$13,800</w:t>
      </w:r>
    </w:p>
    <w:p w:rsidR="00F458EE" w:rsidRDefault="00F458EE" w:rsidP="00F458EE">
      <w:pPr>
        <w:pStyle w:val="EXnumlistSub3colwleaders"/>
        <w:tabs>
          <w:tab w:val="clear" w:pos="6300"/>
          <w:tab w:val="clear" w:pos="7740"/>
          <w:tab w:val="decimal" w:pos="5760"/>
          <w:tab w:val="decimal" w:pos="6840"/>
          <w:tab w:val="right" w:pos="8640"/>
        </w:tabs>
      </w:pPr>
      <w:r>
        <w:tab/>
      </w:r>
      <w:r>
        <w:tab/>
        <w:t>Purchase, January 16</w:t>
      </w:r>
      <w:r>
        <w:tab/>
      </w:r>
      <w:r>
        <w:tab/>
        <w:t>110</w:t>
      </w:r>
      <w:r>
        <w:tab/>
        <w:t>(at $32)</w:t>
      </w:r>
      <w:r>
        <w:tab/>
        <w:t>3,520</w:t>
      </w:r>
    </w:p>
    <w:p w:rsidR="00F458EE" w:rsidRDefault="00F458EE" w:rsidP="00F458EE">
      <w:pPr>
        <w:pStyle w:val="EXnumlistSub3colwleaders"/>
        <w:tabs>
          <w:tab w:val="clear" w:pos="6300"/>
          <w:tab w:val="clear" w:pos="7740"/>
          <w:tab w:val="clear" w:pos="9360"/>
          <w:tab w:val="decimal" w:pos="5760"/>
          <w:tab w:val="decimal" w:pos="6840"/>
          <w:tab w:val="right" w:pos="8640"/>
        </w:tabs>
      </w:pPr>
      <w:r>
        <w:tab/>
      </w:r>
      <w:r>
        <w:tab/>
        <w:t>Purchase, February 16</w:t>
      </w:r>
      <w:r>
        <w:tab/>
      </w:r>
      <w:r>
        <w:tab/>
        <w:t>105</w:t>
      </w:r>
      <w:r>
        <w:tab/>
        <w:t>(at $36)</w:t>
      </w:r>
      <w:r>
        <w:tab/>
        <w:t>3,780</w:t>
      </w:r>
    </w:p>
    <w:p w:rsidR="00F458EE" w:rsidRDefault="00F458EE" w:rsidP="00F458EE">
      <w:pPr>
        <w:pStyle w:val="EXnumlistSub3colwleaders"/>
        <w:tabs>
          <w:tab w:val="clear" w:pos="6300"/>
          <w:tab w:val="clear" w:pos="7740"/>
          <w:tab w:val="clear" w:pos="9360"/>
          <w:tab w:val="left" w:pos="5400"/>
          <w:tab w:val="decimal" w:pos="5760"/>
          <w:tab w:val="decimal" w:pos="6840"/>
          <w:tab w:val="left" w:pos="7830"/>
          <w:tab w:val="right" w:pos="8640"/>
        </w:tabs>
      </w:pPr>
      <w:r>
        <w:tab/>
      </w:r>
      <w:r>
        <w:tab/>
        <w:t>Purchase, March 10</w:t>
      </w:r>
      <w:r>
        <w:tab/>
      </w:r>
      <w:r>
        <w:tab/>
      </w:r>
      <w:r>
        <w:rPr>
          <w:u w:val="single"/>
        </w:rPr>
        <w:tab/>
        <w:t>38</w:t>
      </w:r>
      <w:r>
        <w:tab/>
        <w:t>(at $28)</w:t>
      </w:r>
      <w:r>
        <w:tab/>
      </w:r>
      <w:r>
        <w:rPr>
          <w:u w:val="single"/>
        </w:rPr>
        <w:tab/>
        <w:t>1,064</w:t>
      </w:r>
    </w:p>
    <w:p w:rsidR="00F458EE" w:rsidRDefault="00F458EE" w:rsidP="00F458EE">
      <w:pPr>
        <w:pStyle w:val="EXnumlistSub3colwleaders"/>
        <w:tabs>
          <w:tab w:val="clear" w:pos="4680"/>
          <w:tab w:val="clear" w:pos="6300"/>
          <w:tab w:val="clear" w:pos="7740"/>
          <w:tab w:val="decimal" w:pos="5760"/>
          <w:tab w:val="right" w:pos="8640"/>
        </w:tabs>
        <w:rPr>
          <w:u w:val="double"/>
        </w:rPr>
      </w:pPr>
      <w:r>
        <w:tab/>
      </w:r>
      <w:r>
        <w:tab/>
      </w:r>
      <w:r>
        <w:tab/>
      </w:r>
      <w:r>
        <w:rPr>
          <w:u w:val="double"/>
        </w:rPr>
        <w:t>713</w:t>
      </w:r>
      <w:r>
        <w:tab/>
      </w:r>
      <w:r>
        <w:rPr>
          <w:u w:val="double"/>
        </w:rPr>
        <w:t>$22,164</w:t>
      </w:r>
    </w:p>
    <w:p w:rsidR="00F458EE" w:rsidRDefault="00F458EE" w:rsidP="00F458EE">
      <w:pPr>
        <w:pStyle w:val="EXnumlistSub"/>
        <w:rPr>
          <w:i/>
        </w:rPr>
      </w:pPr>
      <w:r>
        <w:rPr>
          <w:i/>
        </w:rPr>
        <w:tab/>
      </w:r>
      <w:r>
        <w:rPr>
          <w:i/>
        </w:rPr>
        <w:tab/>
        <w:t>Or:</w:t>
      </w:r>
    </w:p>
    <w:p w:rsidR="00F458EE" w:rsidRDefault="00F458EE" w:rsidP="00F458EE">
      <w:pPr>
        <w:pStyle w:val="EXnumlistSub3colwleaders"/>
        <w:tabs>
          <w:tab w:val="clear" w:pos="4680"/>
          <w:tab w:val="clear" w:pos="6300"/>
          <w:tab w:val="clear" w:pos="7740"/>
          <w:tab w:val="right" w:leader="dot" w:pos="7920"/>
          <w:tab w:val="decimal" w:pos="9360"/>
        </w:tabs>
      </w:pPr>
      <w:r>
        <w:tab/>
      </w:r>
      <w:r>
        <w:tab/>
        <w:t>Cost of goods available for sale</w:t>
      </w:r>
      <w:r>
        <w:tab/>
      </w:r>
      <w:r>
        <w:tab/>
        <w:t>$25,300</w:t>
      </w:r>
    </w:p>
    <w:p w:rsidR="00F458EE" w:rsidRDefault="00F458EE" w:rsidP="00F458EE">
      <w:pPr>
        <w:pStyle w:val="EXnumlistSub3colwleaders"/>
        <w:tabs>
          <w:tab w:val="clear" w:pos="4680"/>
          <w:tab w:val="clear" w:pos="6300"/>
          <w:tab w:val="clear" w:pos="7740"/>
          <w:tab w:val="right" w:leader="dot" w:pos="7920"/>
          <w:tab w:val="left" w:pos="8525"/>
          <w:tab w:val="decimal" w:pos="9360"/>
        </w:tabs>
      </w:pPr>
      <w:r>
        <w:tab/>
      </w:r>
      <w:r>
        <w:tab/>
        <w:t>Less ending inventory</w:t>
      </w:r>
      <w:r>
        <w:tab/>
      </w:r>
      <w:r>
        <w:tab/>
      </w:r>
      <w:r>
        <w:rPr>
          <w:u w:val="single"/>
        </w:rPr>
        <w:tab/>
        <w:t>3,136</w:t>
      </w:r>
    </w:p>
    <w:p w:rsidR="00F458EE" w:rsidRDefault="00F458EE" w:rsidP="00F458EE">
      <w:pPr>
        <w:pStyle w:val="EXnumlistSub3colwleaders"/>
        <w:tabs>
          <w:tab w:val="clear" w:pos="4680"/>
          <w:tab w:val="clear" w:pos="6300"/>
          <w:tab w:val="clear" w:pos="7740"/>
          <w:tab w:val="right" w:leader="dot" w:pos="7920"/>
          <w:tab w:val="decimal" w:pos="9360"/>
        </w:tabs>
      </w:pPr>
      <w:r>
        <w:tab/>
      </w:r>
      <w:r>
        <w:tab/>
        <w:t>Cost of goods sold</w:t>
      </w:r>
      <w:r>
        <w:tab/>
      </w:r>
      <w:r>
        <w:tab/>
      </w:r>
      <w:r>
        <w:rPr>
          <w:u w:val="double"/>
        </w:rPr>
        <w:t>$22,164</w:t>
      </w:r>
    </w:p>
    <w:p w:rsidR="00F458EE" w:rsidRDefault="00F458EE" w:rsidP="00F458EE">
      <w:pPr>
        <w:pStyle w:val="6pt"/>
      </w:pPr>
    </w:p>
    <w:p w:rsidR="00F458EE" w:rsidRDefault="00F458EE" w:rsidP="00F458EE">
      <w:pPr>
        <w:pStyle w:val="EXnumlistSub3colwleaders"/>
        <w:tabs>
          <w:tab w:val="clear" w:pos="4680"/>
          <w:tab w:val="clear" w:pos="6300"/>
          <w:tab w:val="clear" w:pos="7740"/>
          <w:tab w:val="right" w:leader="dot" w:pos="7920"/>
          <w:tab w:val="decimal" w:pos="9360"/>
        </w:tabs>
      </w:pPr>
      <w:r>
        <w:tab/>
      </w:r>
      <w:r>
        <w:tab/>
        <w:t>Gross margin:</w:t>
      </w:r>
    </w:p>
    <w:p w:rsidR="00F458EE" w:rsidRDefault="00F458EE" w:rsidP="00F458EE">
      <w:pPr>
        <w:pStyle w:val="EXnumlistSub3colwleaders"/>
        <w:tabs>
          <w:tab w:val="clear" w:pos="4680"/>
          <w:tab w:val="clear" w:pos="6300"/>
          <w:tab w:val="clear" w:pos="7740"/>
          <w:tab w:val="right" w:leader="dot" w:pos="7920"/>
          <w:tab w:val="decimal" w:pos="9360"/>
        </w:tabs>
      </w:pPr>
      <w:r>
        <w:tab/>
      </w:r>
      <w:r>
        <w:tab/>
        <w:t>Sales revenue</w:t>
      </w:r>
      <w:r>
        <w:tab/>
      </w:r>
      <w:r>
        <w:tab/>
        <w:t>$31,500*</w:t>
      </w:r>
    </w:p>
    <w:p w:rsidR="00F458EE" w:rsidRDefault="00F458EE" w:rsidP="00F458EE">
      <w:pPr>
        <w:pStyle w:val="EXnumlistSub3colwleaders"/>
        <w:tabs>
          <w:tab w:val="clear" w:pos="4680"/>
          <w:tab w:val="clear" w:pos="6300"/>
          <w:tab w:val="clear" w:pos="7740"/>
          <w:tab w:val="right" w:leader="dot" w:pos="7920"/>
          <w:tab w:val="left" w:pos="8525"/>
          <w:tab w:val="decimal" w:pos="9360"/>
        </w:tabs>
      </w:pPr>
      <w:r>
        <w:tab/>
      </w:r>
      <w:r>
        <w:tab/>
        <w:t>Less cost of goods sold</w:t>
      </w:r>
      <w:r>
        <w:tab/>
      </w:r>
      <w:r>
        <w:tab/>
      </w:r>
      <w:r>
        <w:rPr>
          <w:u w:val="single"/>
        </w:rPr>
        <w:tab/>
        <w:t>22,164</w:t>
      </w:r>
    </w:p>
    <w:p w:rsidR="00F458EE" w:rsidRDefault="00F458EE" w:rsidP="00F458EE">
      <w:pPr>
        <w:pStyle w:val="EXnumlistSub3colwleaders"/>
        <w:tabs>
          <w:tab w:val="clear" w:pos="4680"/>
          <w:tab w:val="clear" w:pos="6300"/>
          <w:tab w:val="clear" w:pos="7740"/>
          <w:tab w:val="right" w:leader="dot" w:pos="7920"/>
          <w:tab w:val="left" w:pos="8525"/>
          <w:tab w:val="decimal" w:pos="9360"/>
        </w:tabs>
      </w:pPr>
      <w:r>
        <w:tab/>
      </w:r>
      <w:r>
        <w:tab/>
        <w:t>Gross margin</w:t>
      </w:r>
      <w:r>
        <w:tab/>
      </w:r>
      <w:r>
        <w:tab/>
      </w:r>
      <w:r>
        <w:rPr>
          <w:u w:val="double"/>
        </w:rPr>
        <w:t>$</w:t>
      </w:r>
      <w:r>
        <w:rPr>
          <w:u w:val="double"/>
        </w:rPr>
        <w:tab/>
        <w:t>9,336</w:t>
      </w:r>
    </w:p>
    <w:p w:rsidR="00F458EE" w:rsidRDefault="00F458EE" w:rsidP="00F458EE">
      <w:pPr>
        <w:pStyle w:val="6pt"/>
      </w:pPr>
    </w:p>
    <w:p w:rsidR="00F458EE" w:rsidRDefault="00F458EE" w:rsidP="00F458EE">
      <w:pPr>
        <w:pStyle w:val="EXnumlistSub"/>
      </w:pPr>
      <w:r>
        <w:tab/>
      </w:r>
      <w:r>
        <w:tab/>
        <w:t>*Sales revenue:</w:t>
      </w:r>
    </w:p>
    <w:p w:rsidR="00F458EE" w:rsidRDefault="00F458EE" w:rsidP="00F458EE">
      <w:pPr>
        <w:pStyle w:val="EXnumlistSub"/>
        <w:tabs>
          <w:tab w:val="left" w:pos="1170"/>
          <w:tab w:val="right" w:pos="2520"/>
          <w:tab w:val="left" w:pos="2880"/>
          <w:tab w:val="left" w:pos="3298"/>
          <w:tab w:val="right" w:pos="4140"/>
        </w:tabs>
      </w:pPr>
      <w:r>
        <w:tab/>
      </w:r>
      <w:r>
        <w:tab/>
      </w:r>
      <w:r>
        <w:tab/>
        <w:t>216 at</w:t>
      </w:r>
      <w:r>
        <w:tab/>
        <w:t>$45</w:t>
      </w:r>
      <w:r>
        <w:tab/>
        <w:t>=</w:t>
      </w:r>
      <w:r>
        <w:tab/>
        <w:t>$</w:t>
      </w:r>
      <w:r>
        <w:tab/>
        <w:t>9,720</w:t>
      </w:r>
    </w:p>
    <w:p w:rsidR="00F458EE" w:rsidRDefault="00F458EE" w:rsidP="00F458EE">
      <w:pPr>
        <w:pStyle w:val="EXnumlistSub"/>
        <w:tabs>
          <w:tab w:val="left" w:pos="1170"/>
          <w:tab w:val="right" w:pos="2520"/>
          <w:tab w:val="left" w:pos="2880"/>
          <w:tab w:val="right" w:pos="4140"/>
        </w:tabs>
      </w:pPr>
      <w:r>
        <w:tab/>
      </w:r>
      <w:r>
        <w:tab/>
      </w:r>
      <w:r>
        <w:tab/>
        <w:t>307 at</w:t>
      </w:r>
      <w:r>
        <w:tab/>
        <w:t>40</w:t>
      </w:r>
      <w:r>
        <w:tab/>
        <w:t>=</w:t>
      </w:r>
      <w:r>
        <w:tab/>
        <w:t>12,280</w:t>
      </w:r>
    </w:p>
    <w:p w:rsidR="00F458EE" w:rsidRDefault="00F458EE" w:rsidP="00F458EE">
      <w:pPr>
        <w:pStyle w:val="EXnumlistSub"/>
        <w:tabs>
          <w:tab w:val="left" w:pos="1170"/>
          <w:tab w:val="right" w:pos="2520"/>
          <w:tab w:val="left" w:pos="2880"/>
          <w:tab w:val="left" w:pos="3298"/>
          <w:tab w:val="right" w:pos="4140"/>
        </w:tabs>
      </w:pPr>
      <w:r>
        <w:tab/>
      </w:r>
      <w:r>
        <w:tab/>
      </w:r>
      <w:r>
        <w:tab/>
        <w:t>190 at</w:t>
      </w:r>
      <w:r>
        <w:tab/>
        <w:t>50</w:t>
      </w:r>
      <w:r>
        <w:tab/>
        <w:t>=</w:t>
      </w:r>
      <w:r>
        <w:tab/>
      </w:r>
      <w:r>
        <w:rPr>
          <w:u w:val="single"/>
        </w:rPr>
        <w:tab/>
        <w:t>9,500</w:t>
      </w:r>
    </w:p>
    <w:p w:rsidR="00F458EE" w:rsidRDefault="00F458EE" w:rsidP="00F458EE">
      <w:pPr>
        <w:pStyle w:val="EXnumlistSub"/>
        <w:tabs>
          <w:tab w:val="left" w:pos="1170"/>
          <w:tab w:val="right" w:pos="2520"/>
          <w:tab w:val="left" w:pos="2880"/>
          <w:tab w:val="right" w:pos="4140"/>
        </w:tabs>
      </w:pPr>
      <w:r>
        <w:tab/>
      </w:r>
      <w:r>
        <w:tab/>
      </w:r>
      <w:r>
        <w:tab/>
      </w:r>
      <w:r>
        <w:tab/>
      </w:r>
      <w:r>
        <w:tab/>
      </w:r>
      <w:r>
        <w:tab/>
      </w:r>
      <w:r>
        <w:rPr>
          <w:u w:val="double"/>
        </w:rPr>
        <w:t>$31,500</w:t>
      </w:r>
    </w:p>
    <w:p w:rsidR="00F458EE" w:rsidRDefault="00F458EE" w:rsidP="00F458EE">
      <w:pPr>
        <w:pStyle w:val="Heading3toppage"/>
      </w:pPr>
      <w:r>
        <w:br w:type="page"/>
      </w:r>
      <w:r>
        <w:lastRenderedPageBreak/>
        <w:t>P 7–42 (LO4)</w:t>
      </w:r>
      <w:r>
        <w:tab/>
        <w:t>(Continued)</w:t>
      </w:r>
    </w:p>
    <w:p w:rsidR="00F458EE" w:rsidRDefault="00F458EE" w:rsidP="00F458EE">
      <w:pPr>
        <w:pStyle w:val="EXnumlistSub"/>
      </w:pPr>
      <w:r>
        <w:tab/>
        <w:t>b.</w:t>
      </w:r>
      <w:r>
        <w:tab/>
        <w:t>LIFO</w:t>
      </w:r>
    </w:p>
    <w:p w:rsidR="00F458EE" w:rsidRDefault="00F458EE" w:rsidP="00F458EE">
      <w:pPr>
        <w:pStyle w:val="EXnumlistSub"/>
        <w:tabs>
          <w:tab w:val="left" w:pos="5400"/>
          <w:tab w:val="center" w:pos="6120"/>
          <w:tab w:val="right" w:pos="6930"/>
          <w:tab w:val="center" w:pos="8280"/>
        </w:tabs>
      </w:pPr>
      <w:r>
        <w:tab/>
      </w:r>
      <w:r>
        <w:tab/>
      </w:r>
      <w:r>
        <w:tab/>
      </w:r>
      <w:r>
        <w:rPr>
          <w:u w:val="single"/>
        </w:rPr>
        <w:tab/>
        <w:t>Units</w:t>
      </w:r>
      <w:r>
        <w:rPr>
          <w:u w:val="single"/>
        </w:rPr>
        <w:tab/>
      </w:r>
      <w:r>
        <w:tab/>
      </w:r>
      <w:r>
        <w:rPr>
          <w:u w:val="single"/>
        </w:rPr>
        <w:t>Total Cost</w:t>
      </w:r>
    </w:p>
    <w:p w:rsidR="00F458EE" w:rsidRDefault="00F458EE" w:rsidP="00F458EE">
      <w:pPr>
        <w:pStyle w:val="EXnumlistSub3colwleaders"/>
        <w:tabs>
          <w:tab w:val="clear" w:pos="6300"/>
          <w:tab w:val="clear" w:pos="7740"/>
          <w:tab w:val="decimal" w:pos="5760"/>
          <w:tab w:val="decimal" w:pos="6840"/>
          <w:tab w:val="right" w:pos="8640"/>
        </w:tabs>
      </w:pPr>
      <w:r>
        <w:tab/>
      </w:r>
      <w:r>
        <w:tab/>
        <w:t>Ending inventory</w:t>
      </w:r>
      <w:r>
        <w:tab/>
      </w:r>
      <w:r>
        <w:tab/>
        <w:t>112</w:t>
      </w:r>
      <w:r>
        <w:tab/>
        <w:t>(at $30)</w:t>
      </w:r>
      <w:r>
        <w:tab/>
        <w:t>$3,360</w:t>
      </w:r>
    </w:p>
    <w:p w:rsidR="00F458EE" w:rsidRDefault="00F458EE" w:rsidP="00F458EE">
      <w:pPr>
        <w:pStyle w:val="6pt"/>
      </w:pPr>
    </w:p>
    <w:p w:rsidR="00F458EE" w:rsidRDefault="00F458EE" w:rsidP="00F458EE">
      <w:pPr>
        <w:pStyle w:val="EXnumlistSub"/>
        <w:tabs>
          <w:tab w:val="left" w:pos="5400"/>
          <w:tab w:val="center" w:pos="6120"/>
          <w:tab w:val="right" w:pos="6930"/>
          <w:tab w:val="center" w:pos="8280"/>
        </w:tabs>
      </w:pPr>
      <w:r>
        <w:tab/>
      </w:r>
      <w:r>
        <w:tab/>
        <w:t>Cost of goods sold:</w:t>
      </w:r>
      <w:r>
        <w:tab/>
      </w:r>
      <w:r>
        <w:rPr>
          <w:u w:val="single"/>
        </w:rPr>
        <w:tab/>
        <w:t>Units</w:t>
      </w:r>
      <w:r>
        <w:rPr>
          <w:u w:val="single"/>
        </w:rPr>
        <w:tab/>
      </w:r>
      <w:r>
        <w:tab/>
      </w:r>
      <w:r>
        <w:rPr>
          <w:u w:val="single"/>
        </w:rPr>
        <w:t>Total Cost</w:t>
      </w:r>
    </w:p>
    <w:p w:rsidR="00F458EE" w:rsidRDefault="00F458EE" w:rsidP="00F458EE">
      <w:pPr>
        <w:pStyle w:val="EXnumlistSub3colwleaders"/>
        <w:tabs>
          <w:tab w:val="clear" w:pos="6300"/>
          <w:tab w:val="clear" w:pos="7740"/>
          <w:tab w:val="decimal" w:pos="5760"/>
          <w:tab w:val="decimal" w:pos="6840"/>
          <w:tab w:val="left" w:pos="7830"/>
          <w:tab w:val="right" w:pos="8640"/>
        </w:tabs>
      </w:pPr>
      <w:r>
        <w:tab/>
      </w:r>
      <w:r>
        <w:tab/>
        <w:t>Purchase, March 10</w:t>
      </w:r>
      <w:r>
        <w:tab/>
      </w:r>
      <w:r>
        <w:tab/>
        <w:t>150</w:t>
      </w:r>
      <w:r>
        <w:tab/>
        <w:t>(at $28)</w:t>
      </w:r>
      <w:r>
        <w:tab/>
        <w:t>$</w:t>
      </w:r>
      <w:r>
        <w:tab/>
        <w:t>4,200</w:t>
      </w:r>
    </w:p>
    <w:p w:rsidR="00F458EE" w:rsidRDefault="00F458EE" w:rsidP="00F458EE">
      <w:pPr>
        <w:pStyle w:val="EXnumlistSub3colwleaders"/>
        <w:tabs>
          <w:tab w:val="clear" w:pos="6300"/>
          <w:tab w:val="clear" w:pos="7740"/>
          <w:tab w:val="decimal" w:pos="5760"/>
          <w:tab w:val="decimal" w:pos="6840"/>
          <w:tab w:val="right" w:pos="8640"/>
        </w:tabs>
      </w:pPr>
      <w:r>
        <w:tab/>
      </w:r>
      <w:r>
        <w:tab/>
        <w:t>Purchase, February 16</w:t>
      </w:r>
      <w:r>
        <w:tab/>
      </w:r>
      <w:r>
        <w:tab/>
        <w:t>105</w:t>
      </w:r>
      <w:r>
        <w:tab/>
        <w:t>(at $36)</w:t>
      </w:r>
      <w:r>
        <w:tab/>
        <w:t>3,780</w:t>
      </w:r>
    </w:p>
    <w:p w:rsidR="00F458EE" w:rsidRDefault="00F458EE" w:rsidP="00F458EE">
      <w:pPr>
        <w:pStyle w:val="EXnumlistSub3colwleaders"/>
        <w:tabs>
          <w:tab w:val="clear" w:pos="6300"/>
          <w:tab w:val="clear" w:pos="7740"/>
          <w:tab w:val="decimal" w:pos="5760"/>
          <w:tab w:val="decimal" w:pos="6840"/>
          <w:tab w:val="right" w:pos="8640"/>
        </w:tabs>
      </w:pPr>
      <w:r>
        <w:tab/>
      </w:r>
      <w:r>
        <w:tab/>
        <w:t>Purchase, January 16</w:t>
      </w:r>
      <w:r>
        <w:tab/>
      </w:r>
      <w:r>
        <w:tab/>
        <w:t>110</w:t>
      </w:r>
      <w:r>
        <w:tab/>
        <w:t>(at $32)</w:t>
      </w:r>
      <w:r>
        <w:tab/>
        <w:t>3,520</w:t>
      </w:r>
    </w:p>
    <w:p w:rsidR="00F458EE" w:rsidRDefault="00F458EE" w:rsidP="00F458EE">
      <w:pPr>
        <w:pStyle w:val="EXnumlistSub3colwleaders"/>
        <w:tabs>
          <w:tab w:val="clear" w:pos="6300"/>
          <w:tab w:val="clear" w:pos="7740"/>
          <w:tab w:val="decimal" w:pos="5760"/>
          <w:tab w:val="decimal" w:pos="6840"/>
          <w:tab w:val="left" w:pos="7830"/>
          <w:tab w:val="right" w:pos="8640"/>
        </w:tabs>
      </w:pPr>
      <w:r>
        <w:tab/>
      </w:r>
      <w:r>
        <w:tab/>
        <w:t>Beginning inventory</w:t>
      </w:r>
      <w:r>
        <w:tab/>
      </w:r>
      <w:r>
        <w:tab/>
      </w:r>
      <w:r>
        <w:rPr>
          <w:u w:val="single"/>
        </w:rPr>
        <w:t>348</w:t>
      </w:r>
      <w:r>
        <w:tab/>
        <w:t>(at $30)</w:t>
      </w:r>
      <w:r>
        <w:tab/>
      </w:r>
      <w:r>
        <w:rPr>
          <w:u w:val="single"/>
        </w:rPr>
        <w:tab/>
        <w:t>10,440</w:t>
      </w:r>
    </w:p>
    <w:p w:rsidR="00F458EE" w:rsidRDefault="00F458EE" w:rsidP="00F458EE">
      <w:pPr>
        <w:pStyle w:val="EXnumlistSub3colwleaders"/>
        <w:tabs>
          <w:tab w:val="clear" w:pos="4680"/>
          <w:tab w:val="clear" w:pos="6300"/>
          <w:tab w:val="clear" w:pos="7740"/>
          <w:tab w:val="decimal" w:pos="5760"/>
          <w:tab w:val="decimal" w:pos="6840"/>
          <w:tab w:val="right" w:pos="8640"/>
        </w:tabs>
      </w:pPr>
      <w:r>
        <w:tab/>
      </w:r>
      <w:r>
        <w:tab/>
      </w:r>
      <w:r>
        <w:tab/>
      </w:r>
      <w:r>
        <w:rPr>
          <w:u w:val="double"/>
        </w:rPr>
        <w:t>713</w:t>
      </w:r>
      <w:r>
        <w:tab/>
      </w:r>
      <w:r>
        <w:tab/>
      </w:r>
      <w:r>
        <w:rPr>
          <w:u w:val="double"/>
        </w:rPr>
        <w:t>$21,940</w:t>
      </w:r>
    </w:p>
    <w:p w:rsidR="00F458EE" w:rsidRDefault="00F458EE" w:rsidP="00F458EE">
      <w:pPr>
        <w:pStyle w:val="EXnumlistSub"/>
        <w:rPr>
          <w:i/>
          <w:iCs/>
        </w:rPr>
      </w:pPr>
      <w:r>
        <w:tab/>
      </w:r>
      <w:r>
        <w:tab/>
      </w:r>
      <w:r>
        <w:rPr>
          <w:i/>
          <w:iCs/>
        </w:rPr>
        <w:t>Or:</w:t>
      </w:r>
    </w:p>
    <w:p w:rsidR="00F458EE" w:rsidRDefault="00F458EE" w:rsidP="00F458EE">
      <w:pPr>
        <w:pStyle w:val="EXnumlistSub3colwleaders"/>
        <w:tabs>
          <w:tab w:val="clear" w:pos="4680"/>
          <w:tab w:val="clear" w:pos="6300"/>
          <w:tab w:val="clear" w:pos="7740"/>
          <w:tab w:val="right" w:leader="dot" w:pos="7920"/>
        </w:tabs>
      </w:pPr>
      <w:r>
        <w:tab/>
      </w:r>
      <w:r>
        <w:tab/>
        <w:t>Cost of goods available for sale</w:t>
      </w:r>
      <w:r>
        <w:tab/>
      </w:r>
      <w:r>
        <w:tab/>
        <w:t>$25,300</w:t>
      </w:r>
    </w:p>
    <w:p w:rsidR="00F458EE" w:rsidRDefault="00F458EE" w:rsidP="00F458EE">
      <w:pPr>
        <w:pStyle w:val="EXnumlistSub3colwleaders"/>
        <w:tabs>
          <w:tab w:val="clear" w:pos="4680"/>
          <w:tab w:val="clear" w:pos="6300"/>
          <w:tab w:val="clear" w:pos="7740"/>
          <w:tab w:val="right" w:leader="dot" w:pos="7920"/>
          <w:tab w:val="left" w:pos="8550"/>
        </w:tabs>
      </w:pPr>
      <w:r>
        <w:tab/>
      </w:r>
      <w:r>
        <w:tab/>
        <w:t>Less ending inventory</w:t>
      </w:r>
      <w:r>
        <w:tab/>
      </w:r>
      <w:r>
        <w:tab/>
      </w:r>
      <w:r>
        <w:rPr>
          <w:u w:val="single"/>
        </w:rPr>
        <w:tab/>
        <w:t>3,360</w:t>
      </w:r>
    </w:p>
    <w:p w:rsidR="00F458EE" w:rsidRDefault="00F458EE" w:rsidP="00F458EE">
      <w:pPr>
        <w:pStyle w:val="EXnumlistSub3colwleaders"/>
        <w:tabs>
          <w:tab w:val="clear" w:pos="4680"/>
          <w:tab w:val="clear" w:pos="6300"/>
          <w:tab w:val="clear" w:pos="7740"/>
          <w:tab w:val="right" w:leader="dot" w:pos="7920"/>
        </w:tabs>
      </w:pPr>
      <w:r>
        <w:tab/>
      </w:r>
      <w:r>
        <w:tab/>
        <w:t>Cost of goods sold</w:t>
      </w:r>
      <w:r>
        <w:tab/>
      </w:r>
      <w:r>
        <w:tab/>
      </w:r>
      <w:r>
        <w:rPr>
          <w:u w:val="double"/>
        </w:rPr>
        <w:t>$21,940</w:t>
      </w:r>
    </w:p>
    <w:p w:rsidR="00F458EE" w:rsidRDefault="00F458EE" w:rsidP="00F458EE">
      <w:pPr>
        <w:pStyle w:val="6pt"/>
      </w:pPr>
    </w:p>
    <w:p w:rsidR="00F458EE" w:rsidRDefault="00F458EE" w:rsidP="00F458EE">
      <w:pPr>
        <w:pStyle w:val="EXnumlistSub3colwleaders"/>
        <w:tabs>
          <w:tab w:val="clear" w:pos="4680"/>
          <w:tab w:val="clear" w:pos="6300"/>
          <w:tab w:val="clear" w:pos="7740"/>
          <w:tab w:val="right" w:leader="dot" w:pos="7920"/>
        </w:tabs>
      </w:pPr>
      <w:r>
        <w:tab/>
      </w:r>
      <w:r>
        <w:tab/>
        <w:t>Gross margin:</w:t>
      </w:r>
    </w:p>
    <w:p w:rsidR="00F458EE" w:rsidRDefault="00F458EE" w:rsidP="00F458EE">
      <w:pPr>
        <w:pStyle w:val="EXnumlistSub3colwleaders"/>
        <w:tabs>
          <w:tab w:val="clear" w:pos="4680"/>
          <w:tab w:val="clear" w:pos="6300"/>
          <w:tab w:val="clear" w:pos="7740"/>
          <w:tab w:val="right" w:leader="dot" w:pos="7920"/>
        </w:tabs>
      </w:pPr>
      <w:r>
        <w:tab/>
      </w:r>
      <w:r>
        <w:tab/>
        <w:t>Sales revenue</w:t>
      </w:r>
      <w:r>
        <w:tab/>
      </w:r>
      <w:r>
        <w:tab/>
        <w:t>$31,500</w:t>
      </w:r>
    </w:p>
    <w:p w:rsidR="00F458EE" w:rsidRDefault="00F458EE" w:rsidP="00F458EE">
      <w:pPr>
        <w:pStyle w:val="EXnumlistSub3colwleaders"/>
        <w:tabs>
          <w:tab w:val="clear" w:pos="4680"/>
          <w:tab w:val="clear" w:pos="6300"/>
          <w:tab w:val="clear" w:pos="7740"/>
          <w:tab w:val="right" w:leader="dot" w:pos="7920"/>
          <w:tab w:val="left" w:pos="8550"/>
        </w:tabs>
      </w:pPr>
      <w:r>
        <w:tab/>
      </w:r>
      <w:r>
        <w:tab/>
        <w:t>Less cost of goods sold</w:t>
      </w:r>
      <w:r>
        <w:tab/>
      </w:r>
      <w:r>
        <w:tab/>
      </w:r>
      <w:r>
        <w:rPr>
          <w:u w:val="single"/>
        </w:rPr>
        <w:tab/>
        <w:t>21,940</w:t>
      </w:r>
    </w:p>
    <w:p w:rsidR="00F458EE" w:rsidRDefault="00F458EE" w:rsidP="00F458EE">
      <w:pPr>
        <w:pStyle w:val="EXnumlistSub3colwleaders"/>
        <w:tabs>
          <w:tab w:val="clear" w:pos="4680"/>
          <w:tab w:val="clear" w:pos="6300"/>
          <w:tab w:val="clear" w:pos="7740"/>
          <w:tab w:val="right" w:leader="dot" w:pos="7920"/>
          <w:tab w:val="left" w:pos="8550"/>
        </w:tabs>
      </w:pPr>
      <w:r>
        <w:tab/>
      </w:r>
      <w:r>
        <w:tab/>
        <w:t>Gross margin</w:t>
      </w:r>
      <w:r>
        <w:tab/>
      </w:r>
      <w:r>
        <w:tab/>
      </w:r>
      <w:r>
        <w:rPr>
          <w:u w:val="double"/>
        </w:rPr>
        <w:t>$</w:t>
      </w:r>
      <w:r>
        <w:rPr>
          <w:u w:val="double"/>
        </w:rPr>
        <w:tab/>
        <w:t>9,560</w:t>
      </w:r>
    </w:p>
    <w:p w:rsidR="00F458EE" w:rsidRDefault="00F458EE" w:rsidP="00F458EE">
      <w:pPr>
        <w:pStyle w:val="EXnumlistSub"/>
      </w:pPr>
    </w:p>
    <w:p w:rsidR="00F458EE" w:rsidRDefault="00F458EE" w:rsidP="00F458EE">
      <w:pPr>
        <w:pStyle w:val="EXnumlistSub"/>
      </w:pPr>
      <w:r>
        <w:tab/>
        <w:t>c.</w:t>
      </w:r>
      <w:r>
        <w:tab/>
        <w:t>Average cost</w:t>
      </w:r>
    </w:p>
    <w:p w:rsidR="00F458EE" w:rsidRDefault="00F458EE" w:rsidP="00F458EE">
      <w:pPr>
        <w:pStyle w:val="EXnumlistSub"/>
        <w:tabs>
          <w:tab w:val="left" w:pos="5400"/>
          <w:tab w:val="center" w:pos="6120"/>
          <w:tab w:val="right" w:pos="6930"/>
          <w:tab w:val="center" w:pos="8280"/>
        </w:tabs>
      </w:pPr>
      <w:r>
        <w:tab/>
      </w:r>
      <w:r>
        <w:tab/>
      </w:r>
      <w:r>
        <w:tab/>
      </w:r>
      <w:r>
        <w:rPr>
          <w:u w:val="single"/>
        </w:rPr>
        <w:tab/>
        <w:t>Units</w:t>
      </w:r>
      <w:r>
        <w:rPr>
          <w:u w:val="single"/>
        </w:rPr>
        <w:tab/>
      </w:r>
      <w:r>
        <w:tab/>
      </w:r>
      <w:r>
        <w:rPr>
          <w:u w:val="single"/>
        </w:rPr>
        <w:t>Total Cost</w:t>
      </w:r>
    </w:p>
    <w:p w:rsidR="00F458EE" w:rsidRDefault="00F458EE" w:rsidP="00F458EE">
      <w:pPr>
        <w:pStyle w:val="EXnumlistSub3colwleaders"/>
        <w:tabs>
          <w:tab w:val="clear" w:pos="6300"/>
          <w:tab w:val="clear" w:pos="7740"/>
          <w:tab w:val="decimal" w:pos="5760"/>
          <w:tab w:val="decimal" w:pos="6840"/>
          <w:tab w:val="right" w:pos="8640"/>
        </w:tabs>
      </w:pPr>
      <w:r>
        <w:tab/>
      </w:r>
      <w:r>
        <w:tab/>
        <w:t>Beginning inventory</w:t>
      </w:r>
      <w:r>
        <w:tab/>
      </w:r>
      <w:r>
        <w:tab/>
        <w:t>460</w:t>
      </w:r>
      <w:r>
        <w:tab/>
        <w:t>(at $30)</w:t>
      </w:r>
      <w:r>
        <w:tab/>
        <w:t>$13,800</w:t>
      </w:r>
    </w:p>
    <w:p w:rsidR="00F458EE" w:rsidRDefault="00F458EE" w:rsidP="00F458EE">
      <w:pPr>
        <w:pStyle w:val="EXnumlistSub3colwleaders"/>
        <w:tabs>
          <w:tab w:val="clear" w:pos="6300"/>
          <w:tab w:val="clear" w:pos="7740"/>
          <w:tab w:val="decimal" w:pos="5760"/>
          <w:tab w:val="decimal" w:pos="6840"/>
          <w:tab w:val="right" w:pos="8640"/>
        </w:tabs>
      </w:pPr>
      <w:r>
        <w:tab/>
      </w:r>
      <w:r>
        <w:tab/>
        <w:t>Purchase, January 16</w:t>
      </w:r>
      <w:r>
        <w:tab/>
      </w:r>
      <w:r>
        <w:tab/>
        <w:t>110</w:t>
      </w:r>
      <w:r>
        <w:tab/>
        <w:t>(at $32)</w:t>
      </w:r>
      <w:r>
        <w:tab/>
        <w:t>3,520</w:t>
      </w:r>
    </w:p>
    <w:p w:rsidR="00F458EE" w:rsidRDefault="00F458EE" w:rsidP="00F458EE">
      <w:pPr>
        <w:pStyle w:val="EXnumlistSub3colwleaders"/>
        <w:tabs>
          <w:tab w:val="clear" w:pos="6300"/>
          <w:tab w:val="clear" w:pos="7740"/>
          <w:tab w:val="decimal" w:pos="5760"/>
          <w:tab w:val="decimal" w:pos="6840"/>
          <w:tab w:val="right" w:pos="8640"/>
        </w:tabs>
      </w:pPr>
      <w:r>
        <w:tab/>
      </w:r>
      <w:r>
        <w:tab/>
        <w:t>Purchase, February 16</w:t>
      </w:r>
      <w:r>
        <w:tab/>
      </w:r>
      <w:r>
        <w:tab/>
        <w:t>105</w:t>
      </w:r>
      <w:r>
        <w:tab/>
        <w:t>(at $36)</w:t>
      </w:r>
      <w:r>
        <w:tab/>
        <w:t>3,780</w:t>
      </w:r>
    </w:p>
    <w:p w:rsidR="00F458EE" w:rsidRDefault="00F458EE" w:rsidP="00F458EE">
      <w:pPr>
        <w:pStyle w:val="EXnumlistSub3colwleaders"/>
        <w:tabs>
          <w:tab w:val="clear" w:pos="6300"/>
          <w:tab w:val="clear" w:pos="7740"/>
          <w:tab w:val="decimal" w:pos="5760"/>
          <w:tab w:val="decimal" w:pos="6840"/>
          <w:tab w:val="left" w:pos="7830"/>
          <w:tab w:val="right" w:pos="8640"/>
        </w:tabs>
      </w:pPr>
      <w:r>
        <w:tab/>
      </w:r>
      <w:r>
        <w:tab/>
        <w:t>Purchase, March 10</w:t>
      </w:r>
      <w:r>
        <w:tab/>
      </w:r>
      <w:r>
        <w:tab/>
      </w:r>
      <w:r>
        <w:rPr>
          <w:u w:val="single"/>
        </w:rPr>
        <w:t>150</w:t>
      </w:r>
      <w:r>
        <w:tab/>
        <w:t>(at $28)</w:t>
      </w:r>
      <w:r>
        <w:tab/>
      </w:r>
      <w:r>
        <w:rPr>
          <w:u w:val="single"/>
        </w:rPr>
        <w:tab/>
        <w:t>4,200</w:t>
      </w:r>
    </w:p>
    <w:p w:rsidR="00F458EE" w:rsidRDefault="00F458EE" w:rsidP="00F458EE">
      <w:pPr>
        <w:pStyle w:val="EXnumlistSub3colwleaders"/>
        <w:tabs>
          <w:tab w:val="clear" w:pos="4680"/>
          <w:tab w:val="clear" w:pos="6300"/>
          <w:tab w:val="clear" w:pos="7740"/>
          <w:tab w:val="decimal" w:pos="5760"/>
          <w:tab w:val="decimal" w:pos="6840"/>
          <w:tab w:val="right" w:pos="8640"/>
        </w:tabs>
      </w:pPr>
      <w:r>
        <w:tab/>
      </w:r>
      <w:r>
        <w:tab/>
      </w:r>
      <w:r>
        <w:tab/>
      </w:r>
      <w:r>
        <w:rPr>
          <w:u w:val="double"/>
        </w:rPr>
        <w:t>825</w:t>
      </w:r>
      <w:r>
        <w:tab/>
      </w:r>
      <w:r>
        <w:tab/>
      </w:r>
      <w:r>
        <w:rPr>
          <w:u w:val="double"/>
        </w:rPr>
        <w:t>$25,300</w:t>
      </w:r>
    </w:p>
    <w:p w:rsidR="00F458EE" w:rsidRDefault="00F458EE" w:rsidP="00F458EE">
      <w:pPr>
        <w:pStyle w:val="6pt"/>
      </w:pPr>
    </w:p>
    <w:p w:rsidR="00F458EE" w:rsidRDefault="00F458EE" w:rsidP="00F458EE">
      <w:pPr>
        <w:pStyle w:val="EXnumlistSub"/>
      </w:pPr>
      <w:r>
        <w:tab/>
      </w:r>
      <w:r>
        <w:tab/>
      </w:r>
      <w:r>
        <w:rPr>
          <w:position w:val="-22"/>
        </w:rPr>
        <w:object w:dxaOrig="980" w:dyaOrig="639">
          <v:shape id="_x0000_i1026" type="#_x0000_t75" style="width:48.75pt;height:32.25pt" o:ole="" fillcolor="window">
            <v:imagedata r:id="rId25" o:title=""/>
          </v:shape>
          <o:OLEObject Type="Embed" ProgID="Equation.DSMT4" ShapeID="_x0000_i1026" DrawAspect="Content" ObjectID="_1544280320" r:id="rId26"/>
        </w:object>
      </w:r>
      <w:r>
        <w:t xml:space="preserve"> = $30.67 average cost (rounded)</w:t>
      </w:r>
    </w:p>
    <w:p w:rsidR="00F458EE" w:rsidRDefault="00F458EE" w:rsidP="00F458EE">
      <w:pPr>
        <w:pStyle w:val="6pt"/>
      </w:pPr>
    </w:p>
    <w:p w:rsidR="00F458EE" w:rsidRDefault="00F458EE" w:rsidP="00F458EE">
      <w:pPr>
        <w:pStyle w:val="EXnumlistSub"/>
      </w:pPr>
      <w:r>
        <w:tab/>
      </w:r>
      <w:r>
        <w:tab/>
        <w:t>Ending inventory:</w:t>
      </w:r>
    </w:p>
    <w:p w:rsidR="00F458EE" w:rsidRDefault="00F458EE" w:rsidP="00F458EE">
      <w:pPr>
        <w:pStyle w:val="EXnumlistSub"/>
      </w:pPr>
      <w:r>
        <w:tab/>
      </w:r>
      <w:r>
        <w:tab/>
      </w:r>
      <w:r>
        <w:tab/>
        <w:t xml:space="preserve">112 at $30.67 = </w:t>
      </w:r>
      <w:r>
        <w:rPr>
          <w:u w:val="double"/>
        </w:rPr>
        <w:t>$3,435</w:t>
      </w:r>
    </w:p>
    <w:p w:rsidR="00F458EE" w:rsidRDefault="00F458EE" w:rsidP="00F458EE">
      <w:pPr>
        <w:pStyle w:val="6pt"/>
      </w:pPr>
    </w:p>
    <w:p w:rsidR="00F458EE" w:rsidRDefault="00F458EE" w:rsidP="00F458EE">
      <w:pPr>
        <w:pStyle w:val="EXnumlistSub3colwleaders"/>
        <w:tabs>
          <w:tab w:val="clear" w:pos="4680"/>
          <w:tab w:val="clear" w:pos="6300"/>
          <w:tab w:val="clear" w:pos="7740"/>
          <w:tab w:val="right" w:leader="dot" w:pos="7920"/>
        </w:tabs>
      </w:pPr>
      <w:r>
        <w:tab/>
      </w:r>
      <w:r>
        <w:tab/>
        <w:t>Cost of goods sold:</w:t>
      </w:r>
    </w:p>
    <w:p w:rsidR="00F458EE" w:rsidRDefault="00F458EE" w:rsidP="00F458EE">
      <w:pPr>
        <w:pStyle w:val="EXnumlistSub3colwleaders"/>
        <w:tabs>
          <w:tab w:val="clear" w:pos="4680"/>
          <w:tab w:val="clear" w:pos="6300"/>
          <w:tab w:val="clear" w:pos="7740"/>
          <w:tab w:val="right" w:leader="dot" w:pos="7920"/>
        </w:tabs>
      </w:pPr>
      <w:r>
        <w:tab/>
      </w:r>
      <w:r>
        <w:tab/>
        <w:t>Cost of goods available for sale</w:t>
      </w:r>
      <w:r>
        <w:tab/>
      </w:r>
      <w:r>
        <w:tab/>
        <w:t>$25,300</w:t>
      </w:r>
    </w:p>
    <w:p w:rsidR="00F458EE" w:rsidRDefault="00F458EE" w:rsidP="00F458EE">
      <w:pPr>
        <w:pStyle w:val="EXnumlistSub3colwleaders"/>
        <w:tabs>
          <w:tab w:val="clear" w:pos="4680"/>
          <w:tab w:val="clear" w:pos="6300"/>
          <w:tab w:val="clear" w:pos="7740"/>
          <w:tab w:val="right" w:leader="dot" w:pos="7920"/>
          <w:tab w:val="left" w:pos="8550"/>
        </w:tabs>
      </w:pPr>
      <w:r>
        <w:tab/>
      </w:r>
      <w:r>
        <w:tab/>
        <w:t>Less ending inventory</w:t>
      </w:r>
      <w:r>
        <w:tab/>
      </w:r>
      <w:r>
        <w:tab/>
      </w:r>
      <w:r>
        <w:rPr>
          <w:u w:val="single"/>
        </w:rPr>
        <w:tab/>
        <w:t>3,435</w:t>
      </w:r>
    </w:p>
    <w:p w:rsidR="00F458EE" w:rsidRDefault="00F458EE" w:rsidP="00F458EE">
      <w:pPr>
        <w:pStyle w:val="EXnumlistSub3colwleaders"/>
        <w:tabs>
          <w:tab w:val="clear" w:pos="4680"/>
          <w:tab w:val="clear" w:pos="6300"/>
          <w:tab w:val="clear" w:pos="7740"/>
          <w:tab w:val="right" w:leader="dot" w:pos="7920"/>
        </w:tabs>
      </w:pPr>
      <w:r>
        <w:tab/>
      </w:r>
      <w:r>
        <w:tab/>
        <w:t>Cost of goods sold</w:t>
      </w:r>
      <w:r>
        <w:tab/>
      </w:r>
      <w:r>
        <w:tab/>
      </w:r>
      <w:r>
        <w:rPr>
          <w:u w:val="double"/>
        </w:rPr>
        <w:t>$21,865</w:t>
      </w:r>
    </w:p>
    <w:p w:rsidR="00F458EE" w:rsidRDefault="00F458EE" w:rsidP="00F458EE">
      <w:pPr>
        <w:pStyle w:val="6pt"/>
      </w:pPr>
    </w:p>
    <w:p w:rsidR="00F458EE" w:rsidRDefault="00F458EE" w:rsidP="00F458EE">
      <w:pPr>
        <w:pStyle w:val="EXnumlistSub3colwleaders"/>
        <w:tabs>
          <w:tab w:val="clear" w:pos="4680"/>
          <w:tab w:val="clear" w:pos="6300"/>
          <w:tab w:val="clear" w:pos="7740"/>
          <w:tab w:val="right" w:leader="dot" w:pos="7920"/>
        </w:tabs>
      </w:pPr>
      <w:r>
        <w:tab/>
      </w:r>
      <w:r>
        <w:tab/>
        <w:t>Gross margin:</w:t>
      </w:r>
    </w:p>
    <w:p w:rsidR="00F458EE" w:rsidRDefault="00F458EE" w:rsidP="00F458EE">
      <w:pPr>
        <w:pStyle w:val="EXnumlistSub3colwleaders"/>
        <w:tabs>
          <w:tab w:val="clear" w:pos="4680"/>
          <w:tab w:val="clear" w:pos="6300"/>
          <w:tab w:val="clear" w:pos="7740"/>
          <w:tab w:val="right" w:leader="dot" w:pos="7920"/>
        </w:tabs>
      </w:pPr>
      <w:r>
        <w:tab/>
      </w:r>
      <w:r>
        <w:tab/>
        <w:t>Sales revenue</w:t>
      </w:r>
      <w:r>
        <w:tab/>
      </w:r>
      <w:r>
        <w:tab/>
        <w:t>$31,500</w:t>
      </w:r>
    </w:p>
    <w:p w:rsidR="00F458EE" w:rsidRDefault="00F458EE" w:rsidP="00F458EE">
      <w:pPr>
        <w:pStyle w:val="EXnumlistSub3colwleaders"/>
        <w:tabs>
          <w:tab w:val="clear" w:pos="4680"/>
          <w:tab w:val="clear" w:pos="6300"/>
          <w:tab w:val="clear" w:pos="7740"/>
          <w:tab w:val="right" w:leader="dot" w:pos="7920"/>
          <w:tab w:val="left" w:pos="8550"/>
        </w:tabs>
      </w:pPr>
      <w:r>
        <w:tab/>
      </w:r>
      <w:r>
        <w:tab/>
        <w:t>Less cost of goods sold</w:t>
      </w:r>
      <w:r>
        <w:tab/>
      </w:r>
      <w:r>
        <w:tab/>
      </w:r>
      <w:r>
        <w:rPr>
          <w:u w:val="single"/>
        </w:rPr>
        <w:tab/>
        <w:t>21,865</w:t>
      </w:r>
    </w:p>
    <w:p w:rsidR="00F458EE" w:rsidRDefault="00F458EE" w:rsidP="00F458EE">
      <w:pPr>
        <w:pStyle w:val="EXnumlistSub3colwleaders"/>
        <w:tabs>
          <w:tab w:val="clear" w:pos="4680"/>
          <w:tab w:val="clear" w:pos="6300"/>
          <w:tab w:val="clear" w:pos="7740"/>
          <w:tab w:val="right" w:leader="dot" w:pos="7920"/>
          <w:tab w:val="left" w:pos="8550"/>
        </w:tabs>
      </w:pPr>
      <w:r>
        <w:tab/>
      </w:r>
      <w:r>
        <w:tab/>
        <w:t>Gross margin</w:t>
      </w:r>
      <w:r>
        <w:tab/>
      </w:r>
      <w:r>
        <w:tab/>
      </w:r>
      <w:r>
        <w:rPr>
          <w:u w:val="double"/>
        </w:rPr>
        <w:t>$</w:t>
      </w:r>
      <w:r>
        <w:rPr>
          <w:u w:val="double"/>
        </w:rPr>
        <w:tab/>
        <w:t>9,635</w:t>
      </w:r>
    </w:p>
    <w:p w:rsidR="00F458EE" w:rsidRDefault="00F458EE" w:rsidP="00F458EE">
      <w:pPr>
        <w:pStyle w:val="Heading3toppage"/>
      </w:pPr>
      <w:r>
        <w:br w:type="page"/>
      </w:r>
      <w:r>
        <w:lastRenderedPageBreak/>
        <w:t>P 7–42 (LO4)</w:t>
      </w:r>
      <w:r>
        <w:tab/>
        <w:t>(Concluded)</w:t>
      </w:r>
    </w:p>
    <w:p w:rsidR="00F458EE" w:rsidRDefault="00F458EE" w:rsidP="00F458EE">
      <w:pPr>
        <w:pStyle w:val="EXnumlist"/>
      </w:pPr>
      <w:r>
        <w:t>2.</w:t>
      </w:r>
      <w:r>
        <w:tab/>
        <w:t>In this case, the average cost alternative results in the highest gross margin. The reason for this unusual result is that prices are neither going up nor going down consistently, but are moving randomly in both directions. Since the highest costs are the average costs (not the earliest or latest), the average cost alternative keeps more of these costs in inventory than do the other two alternatives.</w:t>
      </w:r>
    </w:p>
    <w:p w:rsidR="00F458EE" w:rsidRDefault="00F458EE">
      <w:pPr>
        <w:rPr>
          <w:rFonts w:ascii="Times New Roman" w:hAnsi="Times New Roman" w:cs="Times New Roman"/>
          <w:sz w:val="24"/>
          <w:szCs w:val="24"/>
        </w:rPr>
      </w:pPr>
      <w:r>
        <w:rPr>
          <w:rFonts w:ascii="Times New Roman" w:hAnsi="Times New Roman" w:cs="Times New Roman"/>
          <w:sz w:val="24"/>
          <w:szCs w:val="24"/>
        </w:rPr>
        <w:br w:type="page"/>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bookmarkStart w:id="0" w:name="_GoBack"/>
      <w:bookmarkEnd w:id="0"/>
      <w:r>
        <w:rPr>
          <w:rFonts w:ascii="Times New Roman" w:hAnsi="Times New Roman" w:cs="Times New Roman"/>
          <w:noProof/>
          <w:sz w:val="24"/>
          <w:szCs w:val="24"/>
          <w:lang w:eastAsia="zh-CN"/>
        </w:rPr>
        <w:drawing>
          <wp:inline distT="0" distB="0" distL="0" distR="0">
            <wp:extent cx="5943600" cy="3156692"/>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3156692"/>
                    </a:xfrm>
                    <a:prstGeom prst="rect">
                      <a:avLst/>
                    </a:prstGeom>
                    <a:noFill/>
                    <a:ln>
                      <a:noFill/>
                    </a:ln>
                  </pic:spPr>
                </pic:pic>
              </a:graphicData>
            </a:graphic>
          </wp:inline>
        </w:drawing>
      </w:r>
    </w:p>
    <w:p w:rsidR="0096364B" w:rsidRDefault="0096364B" w:rsidP="008E6DE5">
      <w:pPr>
        <w:spacing w:after="0" w:line="240" w:lineRule="auto"/>
        <w:rPr>
          <w:rFonts w:ascii="Times New Roman" w:hAnsi="Times New Roman" w:cs="Times New Roman"/>
          <w:sz w:val="24"/>
          <w:szCs w:val="24"/>
        </w:rPr>
      </w:pPr>
    </w:p>
    <w:p w:rsidR="00F458EE" w:rsidRDefault="00F458EE" w:rsidP="00F458EE">
      <w:pPr>
        <w:pStyle w:val="Heading3"/>
      </w:pPr>
      <w:r>
        <w:t>P 7–43 (LO4)</w:t>
      </w:r>
      <w:r>
        <w:tab/>
        <w:t>Periodic Inventory Cost Flow Method</w:t>
      </w:r>
    </w:p>
    <w:p w:rsidR="00F458EE" w:rsidRDefault="00F458EE" w:rsidP="00F458EE">
      <w:pPr>
        <w:pStyle w:val="EXnumlist1colwleaders"/>
        <w:tabs>
          <w:tab w:val="left" w:pos="900"/>
          <w:tab w:val="left" w:pos="1800"/>
        </w:tabs>
      </w:pPr>
      <w:r>
        <w:t>1.</w:t>
      </w:r>
      <w:r>
        <w:tab/>
        <w:t>FIFO</w:t>
      </w:r>
    </w:p>
    <w:p w:rsidR="00F458EE" w:rsidRDefault="00F458EE" w:rsidP="00F458EE">
      <w:pPr>
        <w:pStyle w:val="EXnumlist1colwleaders"/>
        <w:tabs>
          <w:tab w:val="left" w:pos="900"/>
          <w:tab w:val="left" w:pos="1800"/>
        </w:tabs>
      </w:pPr>
      <w:r>
        <w:tab/>
        <w:t>Cases remaining</w:t>
      </w:r>
      <w:r>
        <w:tab/>
      </w:r>
      <w:r>
        <w:tab/>
        <w:t>4,370</w:t>
      </w:r>
    </w:p>
    <w:p w:rsidR="00F458EE" w:rsidRDefault="00F458EE" w:rsidP="00F458EE">
      <w:pPr>
        <w:pStyle w:val="EXnumlist1colwleaders"/>
        <w:tabs>
          <w:tab w:val="left" w:pos="900"/>
          <w:tab w:val="left" w:pos="1800"/>
        </w:tabs>
      </w:pPr>
      <w:r>
        <w:tab/>
        <w:t>Cost of goods available for sale:</w:t>
      </w:r>
    </w:p>
    <w:p w:rsidR="00F458EE" w:rsidRDefault="00F458EE" w:rsidP="00F458EE">
      <w:pPr>
        <w:pStyle w:val="EXnumlist1colwleaders"/>
        <w:tabs>
          <w:tab w:val="left" w:pos="900"/>
          <w:tab w:val="left" w:pos="1800"/>
          <w:tab w:val="left" w:pos="8370"/>
        </w:tabs>
      </w:pPr>
      <w:r>
        <w:tab/>
      </w:r>
      <w:r>
        <w:tab/>
        <w:t>5,100</w:t>
      </w:r>
      <w:r>
        <w:tab/>
        <w:t>at $10.50</w:t>
      </w:r>
      <w:r>
        <w:tab/>
      </w:r>
      <w:r>
        <w:tab/>
        <w:t>$</w:t>
      </w:r>
      <w:r>
        <w:tab/>
        <w:t>53,550</w:t>
      </w:r>
    </w:p>
    <w:p w:rsidR="00F458EE" w:rsidRDefault="00F458EE" w:rsidP="00F458EE">
      <w:pPr>
        <w:pStyle w:val="EXnumlist1colwleaders"/>
        <w:tabs>
          <w:tab w:val="left" w:pos="900"/>
          <w:tab w:val="left" w:pos="1800"/>
        </w:tabs>
      </w:pPr>
      <w:r>
        <w:tab/>
      </w:r>
      <w:r>
        <w:tab/>
        <w:t>1,210</w:t>
      </w:r>
      <w:r>
        <w:tab/>
        <w:t>at $12.00</w:t>
      </w:r>
      <w:r>
        <w:tab/>
      </w:r>
      <w:r>
        <w:tab/>
        <w:t>14,520</w:t>
      </w:r>
    </w:p>
    <w:p w:rsidR="00F458EE" w:rsidRDefault="00F458EE" w:rsidP="00F458EE">
      <w:pPr>
        <w:pStyle w:val="EXnumlist1colwleaders"/>
        <w:tabs>
          <w:tab w:val="left" w:pos="900"/>
          <w:tab w:val="left" w:pos="1800"/>
        </w:tabs>
      </w:pPr>
      <w:r>
        <w:tab/>
      </w:r>
      <w:r>
        <w:tab/>
        <w:t>1,050</w:t>
      </w:r>
      <w:r>
        <w:tab/>
        <w:t>at $12.50</w:t>
      </w:r>
      <w:r>
        <w:tab/>
      </w:r>
      <w:r>
        <w:tab/>
        <w:t>13,125</w:t>
      </w:r>
    </w:p>
    <w:p w:rsidR="00F458EE" w:rsidRDefault="00F458EE" w:rsidP="00F458EE">
      <w:pPr>
        <w:pStyle w:val="EXnumlist1colwleaders"/>
        <w:tabs>
          <w:tab w:val="left" w:pos="900"/>
          <w:tab w:val="left" w:pos="1800"/>
          <w:tab w:val="left" w:pos="8370"/>
        </w:tabs>
      </w:pPr>
      <w:r>
        <w:tab/>
      </w:r>
      <w:r>
        <w:tab/>
      </w:r>
      <w:r>
        <w:rPr>
          <w:u w:val="single"/>
        </w:rPr>
        <w:t>2,120</w:t>
      </w:r>
      <w:r>
        <w:tab/>
        <w:t>at $13.00</w:t>
      </w:r>
      <w:r>
        <w:tab/>
      </w:r>
      <w:r>
        <w:tab/>
      </w:r>
      <w:r>
        <w:rPr>
          <w:u w:val="single"/>
        </w:rPr>
        <w:tab/>
        <w:t>27,560</w:t>
      </w:r>
    </w:p>
    <w:p w:rsidR="00F458EE" w:rsidRDefault="00F458EE" w:rsidP="00F458EE">
      <w:pPr>
        <w:pStyle w:val="EXnumlist1colwleaders"/>
        <w:tabs>
          <w:tab w:val="clear" w:pos="7920"/>
          <w:tab w:val="left" w:pos="900"/>
          <w:tab w:val="left" w:pos="1800"/>
        </w:tabs>
      </w:pPr>
      <w:r>
        <w:tab/>
      </w:r>
      <w:r>
        <w:tab/>
      </w:r>
      <w:r>
        <w:rPr>
          <w:u w:val="double"/>
        </w:rPr>
        <w:t>9,480</w:t>
      </w:r>
      <w:r>
        <w:tab/>
      </w:r>
      <w:r>
        <w:tab/>
      </w:r>
      <w:r>
        <w:rPr>
          <w:u w:val="double"/>
        </w:rPr>
        <w:t>$108,755</w:t>
      </w:r>
    </w:p>
    <w:p w:rsidR="00F458EE" w:rsidRDefault="00F458EE" w:rsidP="00F458EE">
      <w:pPr>
        <w:pStyle w:val="6pt"/>
      </w:pPr>
    </w:p>
    <w:p w:rsidR="00F458EE" w:rsidRDefault="00F458EE" w:rsidP="00F458EE">
      <w:pPr>
        <w:pStyle w:val="EXnumlist1colwleaders"/>
        <w:tabs>
          <w:tab w:val="left" w:pos="900"/>
          <w:tab w:val="left" w:pos="1800"/>
        </w:tabs>
      </w:pPr>
      <w:r>
        <w:tab/>
        <w:t>Cost of goods sold:</w:t>
      </w:r>
    </w:p>
    <w:p w:rsidR="00F458EE" w:rsidRDefault="00F458EE" w:rsidP="00F458EE">
      <w:pPr>
        <w:pStyle w:val="EXnumlist1colwleaders"/>
        <w:tabs>
          <w:tab w:val="left" w:pos="900"/>
          <w:tab w:val="left" w:pos="1800"/>
          <w:tab w:val="left" w:pos="2700"/>
          <w:tab w:val="right" w:pos="4680"/>
        </w:tabs>
      </w:pPr>
      <w:r>
        <w:tab/>
      </w:r>
      <w:r>
        <w:tab/>
        <w:t>5,100 cases at</w:t>
      </w:r>
      <w:r>
        <w:tab/>
        <w:t>$10.50 =</w:t>
      </w:r>
      <w:r>
        <w:tab/>
        <w:t>$53,550</w:t>
      </w:r>
    </w:p>
    <w:p w:rsidR="00F458EE" w:rsidRDefault="00F458EE" w:rsidP="00F458EE">
      <w:pPr>
        <w:pStyle w:val="EXnumlist1colwleaders"/>
        <w:tabs>
          <w:tab w:val="left" w:pos="900"/>
          <w:tab w:val="left" w:pos="1800"/>
          <w:tab w:val="left" w:pos="2700"/>
          <w:tab w:val="left" w:pos="3870"/>
          <w:tab w:val="right" w:pos="4680"/>
        </w:tabs>
      </w:pPr>
      <w:r>
        <w:tab/>
      </w:r>
      <w:r>
        <w:tab/>
        <w:t>10 cases at</w:t>
      </w:r>
      <w:r>
        <w:tab/>
        <w:t>$12.00 =</w:t>
      </w:r>
      <w:r>
        <w:tab/>
      </w:r>
      <w:r>
        <w:rPr>
          <w:u w:val="single"/>
        </w:rPr>
        <w:tab/>
        <w:t>120</w:t>
      </w:r>
    </w:p>
    <w:p w:rsidR="00F458EE" w:rsidRDefault="00F458EE" w:rsidP="00F458EE">
      <w:pPr>
        <w:pStyle w:val="EXnumlist1colwleaders"/>
        <w:tabs>
          <w:tab w:val="left" w:pos="900"/>
          <w:tab w:val="left" w:pos="1800"/>
          <w:tab w:val="left" w:pos="2700"/>
          <w:tab w:val="right" w:pos="4680"/>
        </w:tabs>
        <w:rPr>
          <w:u w:val="double"/>
        </w:rPr>
      </w:pPr>
      <w:r>
        <w:tab/>
      </w:r>
      <w:r>
        <w:tab/>
      </w:r>
      <w:r>
        <w:tab/>
      </w:r>
      <w:r>
        <w:tab/>
      </w:r>
      <w:r>
        <w:tab/>
      </w:r>
      <w:r>
        <w:rPr>
          <w:u w:val="double"/>
        </w:rPr>
        <w:t>$53,670</w:t>
      </w:r>
    </w:p>
    <w:p w:rsidR="00F458EE" w:rsidRDefault="00F458EE" w:rsidP="00F458EE">
      <w:pPr>
        <w:pStyle w:val="6pt"/>
      </w:pPr>
    </w:p>
    <w:p w:rsidR="00F458EE" w:rsidRDefault="00F458EE" w:rsidP="00F458EE">
      <w:pPr>
        <w:pStyle w:val="EXnumlist1colwleaders"/>
        <w:tabs>
          <w:tab w:val="left" w:pos="900"/>
          <w:tab w:val="left" w:pos="1800"/>
        </w:tabs>
      </w:pPr>
      <w:r>
        <w:tab/>
        <w:t>Cost of goods available for sale</w:t>
      </w:r>
      <w:r>
        <w:tab/>
      </w:r>
      <w:r>
        <w:tab/>
        <w:t>$108,755</w:t>
      </w:r>
    </w:p>
    <w:p w:rsidR="00F458EE" w:rsidRDefault="00F458EE" w:rsidP="00F458EE">
      <w:pPr>
        <w:pStyle w:val="EXnumlist1colwleaders"/>
        <w:tabs>
          <w:tab w:val="left" w:pos="900"/>
          <w:tab w:val="left" w:pos="1800"/>
          <w:tab w:val="left" w:pos="8370"/>
        </w:tabs>
      </w:pPr>
      <w:r>
        <w:tab/>
        <w:t>Cost of goods sold</w:t>
      </w:r>
      <w:r>
        <w:tab/>
      </w:r>
      <w:r>
        <w:tab/>
      </w:r>
      <w:r>
        <w:rPr>
          <w:u w:val="single"/>
        </w:rPr>
        <w:tab/>
        <w:t>53,670</w:t>
      </w:r>
    </w:p>
    <w:p w:rsidR="00F458EE" w:rsidRDefault="00F458EE" w:rsidP="00F458EE">
      <w:pPr>
        <w:pStyle w:val="EXnumlist1colwleaders"/>
        <w:tabs>
          <w:tab w:val="left" w:pos="900"/>
          <w:tab w:val="left" w:pos="1800"/>
          <w:tab w:val="left" w:pos="8370"/>
        </w:tabs>
        <w:rPr>
          <w:u w:val="double"/>
        </w:rPr>
      </w:pPr>
      <w:r>
        <w:tab/>
        <w:t>Ending inventory</w:t>
      </w:r>
      <w:r>
        <w:tab/>
      </w:r>
      <w:r>
        <w:tab/>
      </w:r>
      <w:r>
        <w:rPr>
          <w:u w:val="double"/>
        </w:rPr>
        <w:t>$</w:t>
      </w:r>
      <w:r>
        <w:rPr>
          <w:u w:val="double"/>
        </w:rPr>
        <w:tab/>
        <w:t>55,085</w:t>
      </w:r>
    </w:p>
    <w:p w:rsidR="00F458EE" w:rsidRDefault="00F458EE" w:rsidP="00F458EE">
      <w:pPr>
        <w:pStyle w:val="EXnumlist1colwleaders"/>
        <w:tabs>
          <w:tab w:val="left" w:pos="900"/>
          <w:tab w:val="left" w:pos="1800"/>
        </w:tabs>
      </w:pPr>
    </w:p>
    <w:p w:rsidR="00F458EE" w:rsidRDefault="00F458EE">
      <w:pPr>
        <w:rPr>
          <w:rFonts w:ascii="Arial" w:eastAsia="Times New Roman" w:hAnsi="Arial" w:cs="Times New Roman"/>
          <w:b/>
          <w:color w:val="000000"/>
          <w:sz w:val="24"/>
          <w:szCs w:val="20"/>
        </w:rPr>
      </w:pPr>
      <w:r>
        <w:br w:type="page"/>
      </w:r>
    </w:p>
    <w:p w:rsidR="00F458EE" w:rsidRDefault="00F458EE" w:rsidP="00F458EE">
      <w:pPr>
        <w:pStyle w:val="EXnumlist"/>
      </w:pPr>
      <w:r>
        <w:lastRenderedPageBreak/>
        <w:t>2.</w:t>
      </w:r>
      <w:r>
        <w:tab/>
        <w:t>LIFO</w:t>
      </w:r>
    </w:p>
    <w:p w:rsidR="00F458EE" w:rsidRDefault="00F458EE" w:rsidP="00F458EE">
      <w:pPr>
        <w:pStyle w:val="EXnumlist"/>
        <w:tabs>
          <w:tab w:val="left" w:pos="900"/>
          <w:tab w:val="left" w:pos="2880"/>
          <w:tab w:val="right" w:pos="4860"/>
        </w:tabs>
      </w:pPr>
      <w:r>
        <w:tab/>
        <w:t>Cost of goods sold:</w:t>
      </w:r>
    </w:p>
    <w:p w:rsidR="00F458EE" w:rsidRDefault="00F458EE" w:rsidP="00F458EE">
      <w:pPr>
        <w:pStyle w:val="EXnumlist"/>
        <w:tabs>
          <w:tab w:val="left" w:pos="900"/>
          <w:tab w:val="left" w:pos="2880"/>
          <w:tab w:val="right" w:pos="4860"/>
        </w:tabs>
      </w:pPr>
      <w:r>
        <w:tab/>
      </w:r>
      <w:r>
        <w:tab/>
        <w:t>2,120 cases at</w:t>
      </w:r>
      <w:r>
        <w:tab/>
        <w:t>$13.00 =</w:t>
      </w:r>
      <w:r>
        <w:tab/>
        <w:t>$27,560</w:t>
      </w:r>
    </w:p>
    <w:p w:rsidR="00F458EE" w:rsidRDefault="00F458EE" w:rsidP="00F458EE">
      <w:pPr>
        <w:pStyle w:val="EXnumlist"/>
        <w:tabs>
          <w:tab w:val="left" w:pos="900"/>
          <w:tab w:val="left" w:pos="2880"/>
          <w:tab w:val="right" w:pos="4860"/>
        </w:tabs>
      </w:pPr>
      <w:r>
        <w:tab/>
      </w:r>
      <w:r>
        <w:tab/>
        <w:t>1,050 cases at</w:t>
      </w:r>
      <w:r>
        <w:tab/>
        <w:t>$12.50 =</w:t>
      </w:r>
      <w:r>
        <w:tab/>
        <w:t>13,125</w:t>
      </w:r>
    </w:p>
    <w:p w:rsidR="00F458EE" w:rsidRDefault="00F458EE" w:rsidP="00F458EE">
      <w:pPr>
        <w:pStyle w:val="EXnumlist"/>
        <w:tabs>
          <w:tab w:val="left" w:pos="900"/>
          <w:tab w:val="left" w:pos="2880"/>
          <w:tab w:val="right" w:pos="4860"/>
        </w:tabs>
      </w:pPr>
      <w:r>
        <w:tab/>
      </w:r>
      <w:r>
        <w:tab/>
        <w:t>1,210 cases at</w:t>
      </w:r>
      <w:r>
        <w:tab/>
        <w:t>$12.00 =</w:t>
      </w:r>
      <w:r>
        <w:tab/>
        <w:t xml:space="preserve">14,520 </w:t>
      </w:r>
    </w:p>
    <w:p w:rsidR="00F458EE" w:rsidRDefault="00F458EE" w:rsidP="00F458EE">
      <w:pPr>
        <w:pStyle w:val="EXnumlist"/>
        <w:tabs>
          <w:tab w:val="left" w:pos="900"/>
          <w:tab w:val="left" w:pos="2880"/>
          <w:tab w:val="left" w:pos="4050"/>
          <w:tab w:val="right" w:pos="4860"/>
        </w:tabs>
      </w:pPr>
      <w:r>
        <w:tab/>
      </w:r>
      <w:r>
        <w:tab/>
        <w:t>730 cases at</w:t>
      </w:r>
      <w:r>
        <w:tab/>
        <w:t>$10.50 =</w:t>
      </w:r>
      <w:r>
        <w:tab/>
      </w:r>
      <w:r>
        <w:rPr>
          <w:u w:val="single"/>
        </w:rPr>
        <w:tab/>
        <w:t>7,665</w:t>
      </w:r>
    </w:p>
    <w:p w:rsidR="00F458EE" w:rsidRDefault="00F458EE" w:rsidP="00F458EE">
      <w:pPr>
        <w:pStyle w:val="EXnumlist"/>
        <w:tabs>
          <w:tab w:val="left" w:pos="900"/>
          <w:tab w:val="left" w:pos="2880"/>
          <w:tab w:val="right" w:pos="4860"/>
        </w:tabs>
        <w:rPr>
          <w:u w:val="double"/>
        </w:rPr>
      </w:pPr>
      <w:r>
        <w:tab/>
      </w:r>
      <w:r>
        <w:tab/>
      </w:r>
      <w:r>
        <w:tab/>
      </w:r>
      <w:r>
        <w:tab/>
      </w:r>
      <w:r>
        <w:rPr>
          <w:u w:val="double"/>
        </w:rPr>
        <w:t>$62,870</w:t>
      </w:r>
    </w:p>
    <w:p w:rsidR="00F458EE" w:rsidRDefault="00F458EE" w:rsidP="00F458EE">
      <w:pPr>
        <w:pStyle w:val="6pt"/>
      </w:pPr>
    </w:p>
    <w:p w:rsidR="00F458EE" w:rsidRDefault="00F458EE" w:rsidP="00F458EE">
      <w:pPr>
        <w:pStyle w:val="EXnumlist1colwleaders"/>
      </w:pPr>
      <w:r>
        <w:tab/>
        <w:t>Cost of goods available for sale</w:t>
      </w:r>
      <w:r>
        <w:tab/>
      </w:r>
      <w:r>
        <w:tab/>
        <w:t>$108,755</w:t>
      </w:r>
    </w:p>
    <w:p w:rsidR="00F458EE" w:rsidRDefault="00F458EE" w:rsidP="00F458EE">
      <w:pPr>
        <w:pStyle w:val="EXnumlist1colwleaders"/>
        <w:tabs>
          <w:tab w:val="left" w:pos="8370"/>
        </w:tabs>
      </w:pPr>
      <w:r>
        <w:tab/>
        <w:t>Cost of goods sold</w:t>
      </w:r>
      <w:r>
        <w:tab/>
      </w:r>
      <w:r>
        <w:tab/>
      </w:r>
      <w:r>
        <w:rPr>
          <w:u w:val="single"/>
        </w:rPr>
        <w:tab/>
        <w:t>62,870</w:t>
      </w:r>
    </w:p>
    <w:p w:rsidR="00F458EE" w:rsidRDefault="00F458EE" w:rsidP="00F458EE">
      <w:pPr>
        <w:pStyle w:val="EXnumlist1colwleaders"/>
        <w:tabs>
          <w:tab w:val="left" w:pos="8370"/>
        </w:tabs>
        <w:rPr>
          <w:u w:val="double"/>
        </w:rPr>
      </w:pPr>
      <w:r>
        <w:tab/>
        <w:t>Ending inventory</w:t>
      </w:r>
      <w:r>
        <w:tab/>
      </w:r>
      <w:r>
        <w:tab/>
      </w:r>
      <w:r>
        <w:rPr>
          <w:u w:val="double"/>
        </w:rPr>
        <w:t>$</w:t>
      </w:r>
      <w:r>
        <w:rPr>
          <w:u w:val="double"/>
        </w:rPr>
        <w:tab/>
        <w:t>45,885</w:t>
      </w:r>
    </w:p>
    <w:p w:rsidR="00F458EE" w:rsidRDefault="00F458EE" w:rsidP="00F458EE">
      <w:pPr>
        <w:pStyle w:val="EXnumlist"/>
      </w:pPr>
    </w:p>
    <w:p w:rsidR="00F458EE" w:rsidRDefault="00F458EE" w:rsidP="00F458EE">
      <w:pPr>
        <w:pStyle w:val="EXnumlist"/>
      </w:pPr>
      <w:r>
        <w:t>3.</w:t>
      </w:r>
      <w:r>
        <w:tab/>
        <w:t>Average cost</w:t>
      </w:r>
    </w:p>
    <w:p w:rsidR="00F458EE" w:rsidRDefault="00F458EE" w:rsidP="00F458EE">
      <w:pPr>
        <w:pStyle w:val="EXnumlist1colwleaders"/>
      </w:pPr>
      <w:r>
        <w:tab/>
        <w:t>Cost of goods available for sale</w:t>
      </w:r>
      <w:r>
        <w:tab/>
      </w:r>
      <w:r>
        <w:tab/>
        <w:t>$108,755</w:t>
      </w:r>
    </w:p>
    <w:p w:rsidR="00F458EE" w:rsidRDefault="00F458EE" w:rsidP="00F458EE">
      <w:pPr>
        <w:pStyle w:val="EXnumlist1colwleaders"/>
        <w:tabs>
          <w:tab w:val="left" w:pos="8370"/>
        </w:tabs>
      </w:pPr>
      <w:r>
        <w:tab/>
        <w:t>Total units available</w:t>
      </w:r>
      <w:r>
        <w:tab/>
      </w:r>
      <w:r>
        <w:tab/>
      </w:r>
      <w:r>
        <w:rPr>
          <w:u w:val="single"/>
        </w:rPr>
        <w:t>÷</w:t>
      </w:r>
      <w:r>
        <w:rPr>
          <w:u w:val="single"/>
        </w:rPr>
        <w:tab/>
        <w:t>9,480</w:t>
      </w:r>
    </w:p>
    <w:p w:rsidR="00F458EE" w:rsidRDefault="00F458EE" w:rsidP="00F458EE">
      <w:pPr>
        <w:pStyle w:val="EXnumlist1colwleaders"/>
        <w:tabs>
          <w:tab w:val="left" w:pos="8370"/>
        </w:tabs>
        <w:rPr>
          <w:u w:val="double"/>
        </w:rPr>
      </w:pPr>
      <w:r>
        <w:tab/>
        <w:t>Average cost per unit</w:t>
      </w:r>
      <w:r>
        <w:tab/>
      </w:r>
      <w:r>
        <w:tab/>
      </w:r>
      <w:r>
        <w:rPr>
          <w:u w:val="double"/>
        </w:rPr>
        <w:t>$</w:t>
      </w:r>
      <w:r>
        <w:rPr>
          <w:u w:val="double"/>
        </w:rPr>
        <w:tab/>
        <w:t>11.47</w:t>
      </w:r>
    </w:p>
    <w:p w:rsidR="00F458EE" w:rsidRDefault="00F458EE" w:rsidP="00F458EE">
      <w:pPr>
        <w:pStyle w:val="6pt"/>
      </w:pPr>
    </w:p>
    <w:p w:rsidR="00F458EE" w:rsidRDefault="00F458EE" w:rsidP="00F458EE">
      <w:pPr>
        <w:pStyle w:val="EXnumlist"/>
      </w:pPr>
      <w:r>
        <w:tab/>
        <w:t xml:space="preserve">Cost of goods sold: $11.47 </w:t>
      </w:r>
      <w:r>
        <w:rPr>
          <w:szCs w:val="24"/>
        </w:rPr>
        <w:sym w:font="Symbol" w:char="F0B4"/>
      </w:r>
      <w:r>
        <w:t xml:space="preserve"> 5,110 = $58,612</w:t>
      </w:r>
    </w:p>
    <w:p w:rsidR="00F458EE" w:rsidRDefault="00F458EE" w:rsidP="00F458EE">
      <w:pPr>
        <w:pStyle w:val="EXnumlist"/>
      </w:pPr>
      <w:r>
        <w:tab/>
        <w:t>Ending inventory: $108,755 – $58,612 = $50,143</w:t>
      </w:r>
    </w:p>
    <w:p w:rsidR="0096364B" w:rsidRDefault="0096364B" w:rsidP="008E6DE5">
      <w:pPr>
        <w:spacing w:after="0" w:line="240" w:lineRule="auto"/>
        <w:rPr>
          <w:rFonts w:ascii="Times New Roman" w:hAnsi="Times New Roman" w:cs="Times New Roman"/>
          <w:sz w:val="24"/>
          <w:szCs w:val="24"/>
        </w:rPr>
      </w:pPr>
    </w:p>
    <w:p w:rsidR="0096364B" w:rsidRDefault="0096364B" w:rsidP="008E6DE5">
      <w:pPr>
        <w:spacing w:after="0" w:line="240" w:lineRule="auto"/>
        <w:rPr>
          <w:rFonts w:ascii="Times New Roman" w:hAnsi="Times New Roman" w:cs="Times New Roman"/>
          <w:sz w:val="24"/>
          <w:szCs w:val="24"/>
        </w:rPr>
      </w:pPr>
    </w:p>
    <w:p w:rsidR="00EF12D4" w:rsidRPr="008E6DE5" w:rsidRDefault="00EF12D4" w:rsidP="008E6DE5">
      <w:pPr>
        <w:spacing w:after="0" w:line="240" w:lineRule="auto"/>
        <w:rPr>
          <w:rFonts w:ascii="Times New Roman" w:hAnsi="Times New Roman" w:cs="Times New Roman"/>
          <w:sz w:val="24"/>
          <w:szCs w:val="24"/>
        </w:rPr>
      </w:pPr>
    </w:p>
    <w:sectPr w:rsidR="00EF12D4" w:rsidRPr="008E6DE5">
      <w:footerReference w:type="default" r:id="rId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409F" w:rsidRDefault="0099409F" w:rsidP="00174B0B">
      <w:pPr>
        <w:spacing w:after="0" w:line="240" w:lineRule="auto"/>
      </w:pPr>
      <w:r>
        <w:separator/>
      </w:r>
    </w:p>
  </w:endnote>
  <w:endnote w:type="continuationSeparator" w:id="0">
    <w:p w:rsidR="0099409F" w:rsidRDefault="0099409F" w:rsidP="00174B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4B0B" w:rsidRPr="00174B0B" w:rsidRDefault="00174B0B" w:rsidP="00174B0B">
    <w:pPr>
      <w:pStyle w:val="Footer"/>
      <w:jc w:val="center"/>
      <w:rPr>
        <w:b/>
      </w:rPr>
    </w:pPr>
    <w:r w:rsidRPr="003D75D5">
      <w:rPr>
        <w:b/>
      </w:rPr>
      <w:t>© 2013, W. Steve Albrecht, James D. Stice, Earl K. Stice</w:t>
    </w:r>
  </w:p>
  <w:p w:rsidR="00174B0B" w:rsidRDefault="00174B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409F" w:rsidRDefault="0099409F" w:rsidP="00174B0B">
      <w:pPr>
        <w:spacing w:after="0" w:line="240" w:lineRule="auto"/>
      </w:pPr>
      <w:r>
        <w:separator/>
      </w:r>
    </w:p>
  </w:footnote>
  <w:footnote w:type="continuationSeparator" w:id="0">
    <w:p w:rsidR="0099409F" w:rsidRDefault="0099409F" w:rsidP="00174B0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6DE5"/>
    <w:rsid w:val="00023638"/>
    <w:rsid w:val="000B7572"/>
    <w:rsid w:val="00174B0B"/>
    <w:rsid w:val="005A710F"/>
    <w:rsid w:val="00674F02"/>
    <w:rsid w:val="006C5710"/>
    <w:rsid w:val="008E6DE5"/>
    <w:rsid w:val="0096364B"/>
    <w:rsid w:val="0099409F"/>
    <w:rsid w:val="00B67341"/>
    <w:rsid w:val="00C95963"/>
    <w:rsid w:val="00EF12D4"/>
    <w:rsid w:val="00F458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B7D52B2-9276-473C-BF69-601DFD2C87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next w:val="Normal"/>
    <w:link w:val="Heading3Char"/>
    <w:qFormat/>
    <w:rsid w:val="0096364B"/>
    <w:pPr>
      <w:keepNext/>
      <w:tabs>
        <w:tab w:val="left" w:pos="2160"/>
      </w:tabs>
      <w:spacing w:before="360" w:after="240" w:line="240" w:lineRule="auto"/>
      <w:ind w:left="2160" w:hanging="2160"/>
      <w:jc w:val="both"/>
      <w:outlineLvl w:val="2"/>
    </w:pPr>
    <w:rPr>
      <w:rFonts w:ascii="Arial" w:eastAsia="Times New Roman" w:hAnsi="Arial" w:cs="Times New Roman"/>
      <w:b/>
      <w:color w:val="000000"/>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4B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4B0B"/>
  </w:style>
  <w:style w:type="paragraph" w:styleId="Footer">
    <w:name w:val="footer"/>
    <w:basedOn w:val="Normal"/>
    <w:link w:val="FooterChar"/>
    <w:uiPriority w:val="99"/>
    <w:unhideWhenUsed/>
    <w:rsid w:val="00174B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4B0B"/>
  </w:style>
  <w:style w:type="paragraph" w:styleId="BalloonText">
    <w:name w:val="Balloon Text"/>
    <w:basedOn w:val="Normal"/>
    <w:link w:val="BalloonTextChar"/>
    <w:uiPriority w:val="99"/>
    <w:semiHidden/>
    <w:unhideWhenUsed/>
    <w:rsid w:val="00174B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4B0B"/>
    <w:rPr>
      <w:rFonts w:ascii="Tahoma" w:hAnsi="Tahoma" w:cs="Tahoma"/>
      <w:sz w:val="16"/>
      <w:szCs w:val="16"/>
    </w:rPr>
  </w:style>
  <w:style w:type="paragraph" w:customStyle="1" w:styleId="NumList10">
    <w:name w:val="NumList +10"/>
    <w:basedOn w:val="Normal"/>
    <w:rsid w:val="0096364B"/>
    <w:pPr>
      <w:spacing w:after="120" w:line="240" w:lineRule="auto"/>
      <w:ind w:left="360" w:hanging="490"/>
      <w:jc w:val="both"/>
    </w:pPr>
    <w:rPr>
      <w:rFonts w:ascii="Arial" w:eastAsia="Times New Roman" w:hAnsi="Arial" w:cs="Times New Roman"/>
      <w:bCs/>
      <w:color w:val="000000"/>
      <w:sz w:val="20"/>
      <w:szCs w:val="20"/>
    </w:rPr>
  </w:style>
  <w:style w:type="character" w:customStyle="1" w:styleId="Heading3Char">
    <w:name w:val="Heading 3 Char"/>
    <w:basedOn w:val="DefaultParagraphFont"/>
    <w:link w:val="Heading3"/>
    <w:rsid w:val="0096364B"/>
    <w:rPr>
      <w:rFonts w:ascii="Arial" w:eastAsia="Times New Roman" w:hAnsi="Arial" w:cs="Times New Roman"/>
      <w:b/>
      <w:color w:val="000000"/>
      <w:sz w:val="24"/>
      <w:szCs w:val="20"/>
    </w:rPr>
  </w:style>
  <w:style w:type="paragraph" w:customStyle="1" w:styleId="6pt">
    <w:name w:val="6 pt"/>
    <w:basedOn w:val="EX"/>
    <w:rsid w:val="0096364B"/>
    <w:pPr>
      <w:spacing w:line="120" w:lineRule="exact"/>
    </w:pPr>
    <w:rPr>
      <w:b w:val="0"/>
      <w:sz w:val="12"/>
    </w:rPr>
  </w:style>
  <w:style w:type="paragraph" w:customStyle="1" w:styleId="EX">
    <w:name w:val="EX"/>
    <w:basedOn w:val="Normal"/>
    <w:rsid w:val="0096364B"/>
    <w:pPr>
      <w:spacing w:after="0" w:line="240" w:lineRule="auto"/>
      <w:jc w:val="both"/>
    </w:pPr>
    <w:rPr>
      <w:rFonts w:ascii="Arial" w:eastAsia="Times New Roman" w:hAnsi="Arial" w:cs="Times New Roman"/>
      <w:b/>
      <w:color w:val="000000"/>
      <w:sz w:val="24"/>
      <w:szCs w:val="20"/>
    </w:rPr>
  </w:style>
  <w:style w:type="paragraph" w:customStyle="1" w:styleId="EXJE2col">
    <w:name w:val="EX JE (2 col)"/>
    <w:basedOn w:val="Normal"/>
    <w:rsid w:val="0096364B"/>
    <w:pPr>
      <w:tabs>
        <w:tab w:val="left" w:pos="270"/>
        <w:tab w:val="right" w:leader="dot" w:pos="2880"/>
        <w:tab w:val="right" w:pos="3780"/>
        <w:tab w:val="right" w:pos="4680"/>
        <w:tab w:val="left" w:pos="4860"/>
        <w:tab w:val="left" w:pos="5130"/>
        <w:tab w:val="right" w:leader="dot" w:pos="7740"/>
        <w:tab w:val="right" w:pos="8460"/>
        <w:tab w:val="right" w:pos="9360"/>
      </w:tabs>
      <w:spacing w:after="0" w:line="240" w:lineRule="auto"/>
      <w:jc w:val="both"/>
    </w:pPr>
    <w:rPr>
      <w:rFonts w:ascii="Arial" w:eastAsia="Times New Roman" w:hAnsi="Arial" w:cs="Times New Roman"/>
      <w:b/>
      <w:color w:val="000000"/>
      <w:sz w:val="24"/>
      <w:szCs w:val="20"/>
    </w:rPr>
  </w:style>
  <w:style w:type="paragraph" w:customStyle="1" w:styleId="EXnumlist">
    <w:name w:val="EX numlist"/>
    <w:basedOn w:val="EX"/>
    <w:rsid w:val="0096364B"/>
    <w:pPr>
      <w:tabs>
        <w:tab w:val="left" w:pos="540"/>
      </w:tabs>
      <w:ind w:left="540" w:hanging="540"/>
    </w:pPr>
  </w:style>
  <w:style w:type="paragraph" w:customStyle="1" w:styleId="Heading3toppage">
    <w:name w:val="Heading 3 toppage"/>
    <w:basedOn w:val="Heading3"/>
    <w:rsid w:val="0096364B"/>
    <w:pPr>
      <w:tabs>
        <w:tab w:val="left" w:pos="2520"/>
      </w:tabs>
      <w:spacing w:before="0"/>
      <w:outlineLvl w:val="9"/>
    </w:pPr>
  </w:style>
  <w:style w:type="paragraph" w:customStyle="1" w:styleId="EXje">
    <w:name w:val="EX je"/>
    <w:basedOn w:val="EX"/>
    <w:rsid w:val="00F458EE"/>
    <w:pPr>
      <w:tabs>
        <w:tab w:val="left" w:pos="360"/>
        <w:tab w:val="right" w:leader="dot" w:pos="6480"/>
        <w:tab w:val="decimal" w:pos="7920"/>
        <w:tab w:val="decimal" w:pos="9360"/>
      </w:tabs>
    </w:pPr>
  </w:style>
  <w:style w:type="paragraph" w:customStyle="1" w:styleId="EXnumlist1colwleaders">
    <w:name w:val="EX numlist (1col w/leaders)"/>
    <w:basedOn w:val="EXnumlist"/>
    <w:rsid w:val="00F458EE"/>
    <w:pPr>
      <w:tabs>
        <w:tab w:val="right" w:leader="dot" w:pos="7920"/>
        <w:tab w:val="right" w:pos="9360"/>
      </w:tabs>
    </w:pPr>
  </w:style>
  <w:style w:type="paragraph" w:customStyle="1" w:styleId="9pt">
    <w:name w:val="9 pt"/>
    <w:basedOn w:val="Normal"/>
    <w:rsid w:val="00F458EE"/>
    <w:pPr>
      <w:spacing w:after="0" w:line="180" w:lineRule="exact"/>
      <w:jc w:val="both"/>
    </w:pPr>
    <w:rPr>
      <w:rFonts w:ascii="Arial" w:eastAsia="Times New Roman" w:hAnsi="Arial" w:cs="Times New Roman"/>
      <w:color w:val="000000"/>
      <w:sz w:val="18"/>
      <w:szCs w:val="20"/>
    </w:rPr>
  </w:style>
  <w:style w:type="paragraph" w:customStyle="1" w:styleId="jewdate">
    <w:name w:val="je w/date"/>
    <w:basedOn w:val="Normal"/>
    <w:rsid w:val="00F458EE"/>
    <w:pPr>
      <w:tabs>
        <w:tab w:val="left" w:pos="360"/>
        <w:tab w:val="right" w:pos="900"/>
        <w:tab w:val="left" w:pos="1080"/>
        <w:tab w:val="left" w:pos="1440"/>
        <w:tab w:val="left" w:pos="1800"/>
        <w:tab w:val="right" w:leader="dot" w:pos="6480"/>
        <w:tab w:val="right" w:pos="7920"/>
        <w:tab w:val="right" w:pos="9360"/>
      </w:tabs>
      <w:spacing w:after="0" w:line="240" w:lineRule="auto"/>
      <w:jc w:val="both"/>
    </w:pPr>
    <w:rPr>
      <w:rFonts w:ascii="Arial" w:eastAsia="Times New Roman" w:hAnsi="Arial" w:cs="Times New Roman"/>
      <w:b/>
      <w:color w:val="000000"/>
      <w:sz w:val="24"/>
      <w:szCs w:val="20"/>
    </w:rPr>
  </w:style>
  <w:style w:type="paragraph" w:customStyle="1" w:styleId="EXnumlistSub">
    <w:name w:val="EX numlist Sub"/>
    <w:basedOn w:val="EXnumlist"/>
    <w:rsid w:val="00F458EE"/>
    <w:pPr>
      <w:tabs>
        <w:tab w:val="left" w:pos="1080"/>
      </w:tabs>
      <w:ind w:left="1080" w:hanging="1080"/>
    </w:pPr>
  </w:style>
  <w:style w:type="paragraph" w:customStyle="1" w:styleId="EXnumlistSub3colwleaders">
    <w:name w:val="EX numlist Sub 3col w/leaders"/>
    <w:basedOn w:val="EXnumlistSub"/>
    <w:rsid w:val="00F458EE"/>
    <w:pPr>
      <w:tabs>
        <w:tab w:val="right" w:leader="dot" w:pos="4680"/>
        <w:tab w:val="right" w:pos="6300"/>
        <w:tab w:val="right" w:pos="7740"/>
        <w:tab w:val="right" w:pos="936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emf"/><Relationship Id="rId18" Type="http://schemas.openxmlformats.org/officeDocument/2006/relationships/image" Target="media/image13.emf"/><Relationship Id="rId26" Type="http://schemas.openxmlformats.org/officeDocument/2006/relationships/oleObject" Target="embeddings/oleObject2.bin"/><Relationship Id="rId3" Type="http://schemas.openxmlformats.org/officeDocument/2006/relationships/webSettings" Target="webSettings.xml"/><Relationship Id="rId21" Type="http://schemas.openxmlformats.org/officeDocument/2006/relationships/image" Target="media/image16.emf"/><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image" Target="media/image12.emf"/><Relationship Id="rId25" Type="http://schemas.openxmlformats.org/officeDocument/2006/relationships/image" Target="media/image19.wmf"/><Relationship Id="rId2" Type="http://schemas.openxmlformats.org/officeDocument/2006/relationships/settings" Target="settings.xml"/><Relationship Id="rId16" Type="http://schemas.openxmlformats.org/officeDocument/2006/relationships/image" Target="media/image11.emf"/><Relationship Id="rId20" Type="http://schemas.openxmlformats.org/officeDocument/2006/relationships/image" Target="media/image15.emf"/><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image" Target="media/image18.emf"/><Relationship Id="rId5" Type="http://schemas.openxmlformats.org/officeDocument/2006/relationships/endnotes" Target="endnotes.xml"/><Relationship Id="rId15" Type="http://schemas.openxmlformats.org/officeDocument/2006/relationships/image" Target="media/image10.emf"/><Relationship Id="rId23" Type="http://schemas.openxmlformats.org/officeDocument/2006/relationships/oleObject" Target="embeddings/oleObject1.bin"/><Relationship Id="rId28" Type="http://schemas.openxmlformats.org/officeDocument/2006/relationships/footer" Target="footer1.xml"/><Relationship Id="rId10" Type="http://schemas.openxmlformats.org/officeDocument/2006/relationships/image" Target="media/image5.emf"/><Relationship Id="rId19" Type="http://schemas.openxmlformats.org/officeDocument/2006/relationships/image" Target="media/image14.emf"/><Relationship Id="rId4" Type="http://schemas.openxmlformats.org/officeDocument/2006/relationships/footnotes" Target="footnotes.xml"/><Relationship Id="rId9" Type="http://schemas.openxmlformats.org/officeDocument/2006/relationships/image" Target="media/image4.emf"/><Relationship Id="rId14" Type="http://schemas.openxmlformats.org/officeDocument/2006/relationships/image" Target="media/image9.emf"/><Relationship Id="rId22" Type="http://schemas.openxmlformats.org/officeDocument/2006/relationships/image" Target="media/image17.wmf"/><Relationship Id="rId27" Type="http://schemas.openxmlformats.org/officeDocument/2006/relationships/image" Target="media/image20.e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7</Pages>
  <Words>1538</Words>
  <Characters>8770</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ks8</dc:creator>
  <cp:lastModifiedBy>Kay Stice</cp:lastModifiedBy>
  <cp:revision>7</cp:revision>
  <dcterms:created xsi:type="dcterms:W3CDTF">2013-12-31T15:33:00Z</dcterms:created>
  <dcterms:modified xsi:type="dcterms:W3CDTF">2016-12-27T00:58:00Z</dcterms:modified>
</cp:coreProperties>
</file>